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2001" w:rsidRPr="00B92001" w:rsidRDefault="00B92001" w:rsidP="00B9200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E51E64">
        <w:rPr>
          <w:rFonts w:ascii="Times New Roman" w:hAnsi="Times New Roman" w:cs="Times New Roman"/>
          <w:noProof/>
          <w:sz w:val="24"/>
          <w:szCs w:val="24"/>
        </w:rPr>
        <w:t xml:space="preserve">                          </w:t>
      </w:r>
      <w:r w:rsidRPr="00E51E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                                   </w:t>
      </w:r>
      <w:r w:rsidRPr="00B92001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Филиал Муниципального автономного общеобразовательного учреждения                                             </w:t>
      </w:r>
    </w:p>
    <w:p w:rsidR="00B92001" w:rsidRPr="00B92001" w:rsidRDefault="00B92001" w:rsidP="00B9200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B92001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                                                               «</w:t>
      </w:r>
      <w:proofErr w:type="spellStart"/>
      <w:r w:rsidRPr="00B92001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Прииртышская</w:t>
      </w:r>
      <w:proofErr w:type="spellEnd"/>
      <w:r w:rsidRPr="00B92001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средняя общеобразовательная школа</w:t>
      </w:r>
      <w:proofErr w:type="gramStart"/>
      <w:r w:rsidRPr="00B92001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»-</w:t>
      </w:r>
      <w:proofErr w:type="gramEnd"/>
      <w:r w:rsidRPr="00B92001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«</w:t>
      </w:r>
      <w:proofErr w:type="spellStart"/>
      <w:r w:rsidRPr="00B92001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Полуяновская</w:t>
      </w:r>
      <w:proofErr w:type="spellEnd"/>
      <w:r w:rsidRPr="00B92001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СОШ»</w:t>
      </w:r>
    </w:p>
    <w:p w:rsidR="00B92001" w:rsidRPr="00B92001" w:rsidRDefault="00B92001" w:rsidP="00B9200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</w:p>
    <w:p w:rsidR="00B92001" w:rsidRPr="00B92001" w:rsidRDefault="00072717" w:rsidP="00B9200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iCs/>
          <w:noProof/>
          <w:sz w:val="24"/>
          <w:szCs w:val="24"/>
        </w:rPr>
      </w:pPr>
      <w:r>
        <w:rPr>
          <w:noProof/>
        </w:rPr>
        <w:drawing>
          <wp:inline distT="0" distB="0" distL="0" distR="0" wp14:anchorId="336291D0" wp14:editId="440423DB">
            <wp:extent cx="9662160" cy="1414531"/>
            <wp:effectExtent l="0" t="0" r="0" b="0"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7481"/>
                    <a:stretch/>
                  </pic:blipFill>
                  <pic:spPr bwMode="auto">
                    <a:xfrm>
                      <a:off x="0" y="0"/>
                      <a:ext cx="9655184" cy="1413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001" w:rsidRPr="00B92001" w:rsidRDefault="00B92001" w:rsidP="00B92001">
      <w:pPr>
        <w:shd w:val="clear" w:color="auto" w:fill="FFFFFF"/>
        <w:spacing w:after="0" w:line="240" w:lineRule="auto"/>
        <w:textAlignment w:val="baseline"/>
        <w:rPr>
          <w:rFonts w:ascii="Times New Roman" w:hAnsi="Times New Roman" w:cs="Times New Roman"/>
          <w:noProof/>
          <w:sz w:val="24"/>
          <w:szCs w:val="24"/>
        </w:rPr>
      </w:pPr>
    </w:p>
    <w:p w:rsidR="00B92001" w:rsidRPr="00B92001" w:rsidRDefault="00B92001" w:rsidP="00B92001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B92001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92001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 </w:t>
      </w:r>
    </w:p>
    <w:p w:rsidR="00B92001" w:rsidRPr="00B92001" w:rsidRDefault="00B92001" w:rsidP="00B92001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B92001" w:rsidRPr="00B92001" w:rsidRDefault="00B92001" w:rsidP="00B92001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B92001">
        <w:rPr>
          <w:rFonts w:ascii="Times New Roman" w:eastAsia="Times New Roman" w:hAnsi="Times New Roman" w:cs="Times New Roman"/>
          <w:b/>
          <w:bCs/>
          <w:sz w:val="24"/>
          <w:szCs w:val="24"/>
        </w:rPr>
        <w:t>РАБОЧАЯ ПРОГРАММА</w:t>
      </w:r>
      <w:r w:rsidRPr="00B92001"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B92001" w:rsidRPr="00B92001" w:rsidRDefault="00B92001" w:rsidP="00B92001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B92001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по алгебре и началам анализа (профильный уровень)</w:t>
      </w:r>
    </w:p>
    <w:p w:rsidR="00B92001" w:rsidRPr="00B92001" w:rsidRDefault="00B92001" w:rsidP="00B92001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B92001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для 11 класса </w:t>
      </w:r>
    </w:p>
    <w:p w:rsidR="00B92001" w:rsidRPr="00B92001" w:rsidRDefault="0021037C" w:rsidP="00B92001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на 2022-2023</w:t>
      </w:r>
      <w:r w:rsidR="00B92001" w:rsidRPr="00B92001">
        <w:rPr>
          <w:rFonts w:ascii="Times New Roman" w:eastAsia="Times New Roman" w:hAnsi="Times New Roman" w:cs="Times New Roman"/>
          <w:sz w:val="24"/>
          <w:szCs w:val="24"/>
        </w:rPr>
        <w:t> учебный год </w:t>
      </w:r>
    </w:p>
    <w:p w:rsidR="00B92001" w:rsidRPr="00B92001" w:rsidRDefault="00B92001" w:rsidP="00B92001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B92001"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B92001" w:rsidRPr="00B92001" w:rsidRDefault="00B92001" w:rsidP="00B92001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B92001"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B92001" w:rsidRPr="00B92001" w:rsidRDefault="00B92001" w:rsidP="00B92001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B92001"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B92001" w:rsidRPr="00B92001" w:rsidRDefault="00B92001" w:rsidP="00B92001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B92001"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B92001" w:rsidRPr="00B92001" w:rsidRDefault="00B92001" w:rsidP="00B92001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B92001"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B92001" w:rsidRPr="00B92001" w:rsidRDefault="00B92001" w:rsidP="00B92001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B92001">
        <w:rPr>
          <w:rFonts w:ascii="Times New Roman" w:eastAsia="Times New Roman" w:hAnsi="Times New Roman" w:cs="Times New Roman"/>
          <w:sz w:val="24"/>
          <w:szCs w:val="24"/>
        </w:rPr>
        <w:t>Планирование составлено в соответствии  </w:t>
      </w:r>
    </w:p>
    <w:p w:rsidR="00B92001" w:rsidRPr="00B92001" w:rsidRDefault="00B92001" w:rsidP="00B92001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B92001">
        <w:rPr>
          <w:rFonts w:ascii="Times New Roman" w:eastAsia="Times New Roman" w:hAnsi="Times New Roman" w:cs="Times New Roman"/>
          <w:sz w:val="24"/>
          <w:szCs w:val="24"/>
        </w:rPr>
        <w:t>ФГОС ООО                                                                                                                          Составитель программы: </w:t>
      </w:r>
      <w:proofErr w:type="spellStart"/>
      <w:r w:rsidRPr="00B92001">
        <w:rPr>
          <w:rFonts w:ascii="Times New Roman" w:eastAsia="Times New Roman" w:hAnsi="Times New Roman" w:cs="Times New Roman"/>
          <w:sz w:val="24"/>
          <w:szCs w:val="24"/>
        </w:rPr>
        <w:t>Курманалеева</w:t>
      </w:r>
      <w:proofErr w:type="spellEnd"/>
      <w:r w:rsidRPr="00B9200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B92001">
        <w:rPr>
          <w:rFonts w:ascii="Times New Roman" w:eastAsia="Times New Roman" w:hAnsi="Times New Roman" w:cs="Times New Roman"/>
          <w:sz w:val="24"/>
          <w:szCs w:val="24"/>
        </w:rPr>
        <w:t>Равия</w:t>
      </w:r>
      <w:proofErr w:type="spellEnd"/>
      <w:r w:rsidRPr="00B9200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B92001">
        <w:rPr>
          <w:rFonts w:ascii="Times New Roman" w:eastAsia="Times New Roman" w:hAnsi="Times New Roman" w:cs="Times New Roman"/>
          <w:sz w:val="24"/>
          <w:szCs w:val="24"/>
        </w:rPr>
        <w:t>Рисовна</w:t>
      </w:r>
      <w:proofErr w:type="spellEnd"/>
    </w:p>
    <w:p w:rsidR="00B92001" w:rsidRPr="00B92001" w:rsidRDefault="00B92001" w:rsidP="00B92001">
      <w:pPr>
        <w:spacing w:after="0" w:line="240" w:lineRule="auto"/>
        <w:jc w:val="right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B92001">
        <w:rPr>
          <w:rFonts w:ascii="Times New Roman" w:eastAsia="Times New Roman" w:hAnsi="Times New Roman" w:cs="Times New Roman"/>
          <w:sz w:val="24"/>
          <w:szCs w:val="24"/>
        </w:rPr>
        <w:t>учитель математики первой квалификационной категории </w:t>
      </w:r>
    </w:p>
    <w:p w:rsidR="00B92001" w:rsidRPr="00B92001" w:rsidRDefault="00B92001" w:rsidP="00B92001">
      <w:pPr>
        <w:spacing w:after="0" w:line="240" w:lineRule="auto"/>
        <w:jc w:val="right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B92001"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B92001" w:rsidRPr="00B92001" w:rsidRDefault="00B92001" w:rsidP="00B92001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B92001"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B92001" w:rsidRPr="00B92001" w:rsidRDefault="00B92001" w:rsidP="00B92001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</w:p>
    <w:p w:rsidR="00B92001" w:rsidRPr="00B92001" w:rsidRDefault="00B92001" w:rsidP="00B92001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</w:p>
    <w:p w:rsidR="00B92001" w:rsidRPr="00B92001" w:rsidRDefault="00B92001" w:rsidP="00B9200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B9200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                                                                                                  </w:t>
      </w:r>
      <w:proofErr w:type="spellStart"/>
      <w:r w:rsidRPr="00B92001">
        <w:rPr>
          <w:rFonts w:ascii="Times New Roman" w:eastAsia="Times New Roman" w:hAnsi="Times New Roman" w:cs="Times New Roman"/>
          <w:bCs/>
          <w:iCs/>
          <w:sz w:val="24"/>
          <w:szCs w:val="24"/>
        </w:rPr>
        <w:t>д</w:t>
      </w:r>
      <w:proofErr w:type="gramStart"/>
      <w:r w:rsidRPr="00B92001">
        <w:rPr>
          <w:rFonts w:ascii="Times New Roman" w:eastAsia="Times New Roman" w:hAnsi="Times New Roman" w:cs="Times New Roman"/>
          <w:bCs/>
          <w:iCs/>
          <w:sz w:val="24"/>
          <w:szCs w:val="24"/>
        </w:rPr>
        <w:t>.П</w:t>
      </w:r>
      <w:proofErr w:type="gramEnd"/>
      <w:r w:rsidRPr="00B92001">
        <w:rPr>
          <w:rFonts w:ascii="Times New Roman" w:eastAsia="Times New Roman" w:hAnsi="Times New Roman" w:cs="Times New Roman"/>
          <w:bCs/>
          <w:iCs/>
          <w:sz w:val="24"/>
          <w:szCs w:val="24"/>
        </w:rPr>
        <w:t>олуянова</w:t>
      </w:r>
      <w:proofErr w:type="spellEnd"/>
      <w:r w:rsidRPr="00B92001">
        <w:rPr>
          <w:rFonts w:ascii="Times New Roman" w:eastAsia="Times New Roman" w:hAnsi="Times New Roman" w:cs="Times New Roman"/>
          <w:bCs/>
          <w:iCs/>
          <w:sz w:val="24"/>
          <w:szCs w:val="24"/>
        </w:rPr>
        <w:br/>
        <w:t xml:space="preserve">                                                                                   </w:t>
      </w:r>
      <w:r w:rsidR="0021037C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                    2022</w:t>
      </w:r>
    </w:p>
    <w:p w:rsidR="00B92001" w:rsidRPr="00B92001" w:rsidRDefault="00B92001" w:rsidP="00B920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noProof/>
          <w:sz w:val="24"/>
          <w:szCs w:val="24"/>
        </w:rPr>
        <w:t xml:space="preserve">                                  </w:t>
      </w:r>
      <w:r w:rsidRPr="00B92001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</w:p>
    <w:p w:rsidR="00B92001" w:rsidRPr="00072717" w:rsidRDefault="00B92001" w:rsidP="00072717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bookmarkStart w:id="0" w:name="_GoBack"/>
      <w:bookmarkEnd w:id="0"/>
      <w:r w:rsidRPr="00B92001">
        <w:rPr>
          <w:rFonts w:ascii="Times New Roman" w:hAnsi="Times New Roman"/>
          <w:b/>
          <w:sz w:val="24"/>
          <w:szCs w:val="24"/>
        </w:rPr>
        <w:lastRenderedPageBreak/>
        <w:t>Планируемые результаты освоения учебного предмета «Алгебра и начала анализа»:</w:t>
      </w:r>
      <w:bookmarkStart w:id="1" w:name="sub_20311"/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bookmarkEnd w:id="1"/>
    <w:p w:rsidR="00B92001" w:rsidRPr="00B92001" w:rsidRDefault="00B92001" w:rsidP="00B92001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осознание роли математики в развитии России и мира;</w:t>
      </w:r>
    </w:p>
    <w:p w:rsidR="00B92001" w:rsidRPr="00B92001" w:rsidRDefault="00B92001" w:rsidP="00B92001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2" w:name="sub_20312"/>
      <w:r w:rsidRPr="00B92001">
        <w:rPr>
          <w:rFonts w:ascii="Times New Roman" w:hAnsi="Times New Roman" w:cs="Times New Roman"/>
          <w:sz w:val="24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bookmarkEnd w:id="2"/>
    <w:p w:rsidR="00B92001" w:rsidRPr="00B92001" w:rsidRDefault="00B92001" w:rsidP="00B92001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B92001" w:rsidRPr="00B92001" w:rsidRDefault="00B92001" w:rsidP="00B92001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решение сюжетных задач разных типов на все арифметические действия;</w:t>
      </w:r>
    </w:p>
    <w:p w:rsidR="00B92001" w:rsidRPr="00B92001" w:rsidRDefault="00B92001" w:rsidP="00B92001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B92001" w:rsidRPr="00B92001" w:rsidRDefault="00B92001" w:rsidP="00B92001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B92001" w:rsidRPr="00B92001" w:rsidRDefault="00B92001" w:rsidP="00B92001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B92001" w:rsidRPr="00B92001" w:rsidRDefault="00B92001" w:rsidP="00B92001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решение логических задач;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3" w:name="sub_20313"/>
      <w:r w:rsidRPr="00B92001">
        <w:rPr>
          <w:rFonts w:ascii="Times New Roman" w:hAnsi="Times New Roman" w:cs="Times New Roman"/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bookmarkEnd w:id="3"/>
    <w:p w:rsidR="00B92001" w:rsidRPr="00B92001" w:rsidRDefault="00B92001" w:rsidP="00B92001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B92001" w:rsidRPr="00B92001" w:rsidRDefault="00B92001" w:rsidP="00B92001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B92001" w:rsidRPr="00B92001" w:rsidRDefault="00B92001" w:rsidP="00B92001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использование признаков делимости на 2, 5, 3, 9, 10 при выполнении вычислений и решении задач;</w:t>
      </w:r>
    </w:p>
    <w:p w:rsidR="00B92001" w:rsidRPr="00B92001" w:rsidRDefault="00B92001" w:rsidP="00B92001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выполнение округления чисел в соответствии с правилами;</w:t>
      </w:r>
    </w:p>
    <w:p w:rsidR="00B92001" w:rsidRPr="00B92001" w:rsidRDefault="00B92001" w:rsidP="00B92001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сравнение чисел;</w:t>
      </w:r>
    </w:p>
    <w:p w:rsidR="00B92001" w:rsidRPr="00B92001" w:rsidRDefault="00B92001" w:rsidP="00B92001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оценивание значения квадратного корня из положительного целого числа;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4" w:name="sub_20314"/>
      <w:r w:rsidRPr="00B92001">
        <w:rPr>
          <w:rFonts w:ascii="Times New Roman" w:hAnsi="Times New Roman" w:cs="Times New Roman"/>
          <w:sz w:val="24"/>
          <w:szCs w:val="24"/>
        </w:rPr>
        <w:lastRenderedPageBreak/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bookmarkEnd w:id="4"/>
    <w:p w:rsidR="00B92001" w:rsidRPr="00B92001" w:rsidRDefault="00B92001" w:rsidP="00B92001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B92001" w:rsidRPr="00B92001" w:rsidRDefault="00B92001" w:rsidP="00B92001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B92001" w:rsidRPr="00B92001" w:rsidRDefault="00B92001" w:rsidP="00B92001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 xml:space="preserve">решение линейных и квадратных уравнений и неравенств, уравнений и неравенств сводящихся к </w:t>
      </w:r>
      <w:proofErr w:type="gramStart"/>
      <w:r w:rsidRPr="00B92001">
        <w:rPr>
          <w:rFonts w:ascii="Times New Roman" w:hAnsi="Times New Roman" w:cs="Times New Roman"/>
          <w:sz w:val="24"/>
          <w:szCs w:val="24"/>
        </w:rPr>
        <w:t>линейным</w:t>
      </w:r>
      <w:proofErr w:type="gramEnd"/>
      <w:r w:rsidRPr="00B92001">
        <w:rPr>
          <w:rFonts w:ascii="Times New Roman" w:hAnsi="Times New Roman" w:cs="Times New Roman"/>
          <w:sz w:val="24"/>
          <w:szCs w:val="24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5" w:name="sub_20315"/>
      <w:r w:rsidRPr="00B92001">
        <w:rPr>
          <w:rFonts w:ascii="Times New Roman" w:hAnsi="Times New Roman" w:cs="Times New Roman"/>
          <w:sz w:val="24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bookmarkEnd w:id="5"/>
    <w:p w:rsidR="00B92001" w:rsidRPr="00B92001" w:rsidRDefault="00B92001" w:rsidP="00B92001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B92001" w:rsidRPr="00B92001" w:rsidRDefault="00B92001" w:rsidP="00B92001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B92001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B92001">
        <w:rPr>
          <w:rFonts w:ascii="Times New Roman" w:hAnsi="Times New Roman" w:cs="Times New Roman"/>
          <w:sz w:val="24"/>
          <w:szCs w:val="24"/>
        </w:rPr>
        <w:t>, промежутков возрастания и убывания, наибольшего и наименьшего значения функции;</w:t>
      </w:r>
    </w:p>
    <w:p w:rsidR="00B92001" w:rsidRPr="00B92001" w:rsidRDefault="00B92001" w:rsidP="00B92001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построение графика линейной и квадратичной функций;</w:t>
      </w:r>
    </w:p>
    <w:p w:rsidR="00B92001" w:rsidRPr="00B92001" w:rsidRDefault="00B92001" w:rsidP="00B92001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B92001" w:rsidRPr="00B92001" w:rsidRDefault="00B92001" w:rsidP="00B92001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6" w:name="sub_20316"/>
      <w:r w:rsidRPr="00B92001">
        <w:rPr>
          <w:rFonts w:ascii="Times New Roman" w:hAnsi="Times New Roman" w:cs="Times New Roman"/>
          <w:sz w:val="24"/>
          <w:szCs w:val="24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bookmarkEnd w:id="6"/>
    <w:p w:rsidR="00B92001" w:rsidRPr="00B92001" w:rsidRDefault="00B92001" w:rsidP="00B92001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92001">
        <w:rPr>
          <w:rFonts w:ascii="Times New Roman" w:hAnsi="Times New Roman" w:cs="Times New Roman"/>
          <w:sz w:val="24"/>
          <w:szCs w:val="24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B92001" w:rsidRPr="00B92001" w:rsidRDefault="00B92001" w:rsidP="00B92001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выполнение измерения длин, расстояний, величин углов с помощью инструментов для измерений длин и углов;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7" w:name="sub_20317"/>
      <w:r w:rsidRPr="00B92001">
        <w:rPr>
          <w:rFonts w:ascii="Times New Roman" w:hAnsi="Times New Roman" w:cs="Times New Roman"/>
          <w:sz w:val="24"/>
          <w:szCs w:val="24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bookmarkEnd w:id="7"/>
    <w:p w:rsidR="00B92001" w:rsidRPr="00B92001" w:rsidRDefault="00B92001" w:rsidP="00B92001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B92001">
        <w:rPr>
          <w:rFonts w:ascii="Times New Roman" w:hAnsi="Times New Roman" w:cs="Times New Roman"/>
          <w:sz w:val="24"/>
          <w:szCs w:val="24"/>
        </w:rPr>
        <w:t>между</w:t>
      </w:r>
      <w:proofErr w:type="gramEnd"/>
      <w:r w:rsidRPr="00B92001">
        <w:rPr>
          <w:rFonts w:ascii="Times New Roman" w:hAnsi="Times New Roman" w:cs="Times New Roman"/>
          <w:sz w:val="24"/>
          <w:szCs w:val="24"/>
        </w:rPr>
        <w:t xml:space="preserve"> прямыми, перпендикуляр, наклонная, проекция;</w:t>
      </w:r>
    </w:p>
    <w:p w:rsidR="00B92001" w:rsidRPr="00B92001" w:rsidRDefault="00B92001" w:rsidP="00B92001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lastRenderedPageBreak/>
        <w:t>проведение доказательств в геометрии;</w:t>
      </w:r>
    </w:p>
    <w:p w:rsidR="00B92001" w:rsidRPr="00B92001" w:rsidRDefault="00B92001" w:rsidP="00B92001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B92001" w:rsidRPr="00B92001" w:rsidRDefault="00B92001" w:rsidP="00B92001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8" w:name="sub_20318"/>
      <w:proofErr w:type="gramStart"/>
      <w:r w:rsidRPr="00B92001">
        <w:rPr>
          <w:rFonts w:ascii="Times New Roman" w:hAnsi="Times New Roman" w:cs="Times New Roman"/>
          <w:sz w:val="24"/>
          <w:szCs w:val="24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bookmarkEnd w:id="8"/>
    <w:p w:rsidR="00B92001" w:rsidRPr="00B92001" w:rsidRDefault="00B92001" w:rsidP="00B92001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формирование представления о статистических характеристиках, вероятности случайного события;</w:t>
      </w:r>
    </w:p>
    <w:p w:rsidR="00B92001" w:rsidRPr="00B92001" w:rsidRDefault="00B92001" w:rsidP="00B92001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решение простейших комбинаторных задач;</w:t>
      </w:r>
    </w:p>
    <w:p w:rsidR="00B92001" w:rsidRPr="00B92001" w:rsidRDefault="00B92001" w:rsidP="00B92001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определение основных статистических характеристик числовых наборов;</w:t>
      </w:r>
    </w:p>
    <w:p w:rsidR="00B92001" w:rsidRPr="00B92001" w:rsidRDefault="00B92001" w:rsidP="00B92001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оценивание и вычисление вероятности события в простейших случаях;</w:t>
      </w:r>
    </w:p>
    <w:p w:rsidR="00B92001" w:rsidRPr="00B92001" w:rsidRDefault="00B92001" w:rsidP="00B92001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B92001" w:rsidRPr="00B92001" w:rsidRDefault="00B92001" w:rsidP="00B92001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9" w:name="sub_20319"/>
      <w:r w:rsidRPr="00B92001">
        <w:rPr>
          <w:rFonts w:ascii="Times New Roman" w:hAnsi="Times New Roman" w:cs="Times New Roman"/>
          <w:sz w:val="24"/>
          <w:szCs w:val="24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bookmarkEnd w:id="9"/>
    <w:p w:rsidR="00B92001" w:rsidRPr="00B92001" w:rsidRDefault="00B92001" w:rsidP="00B92001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распознавание верных и неверных высказываний;</w:t>
      </w:r>
    </w:p>
    <w:p w:rsidR="00B92001" w:rsidRPr="00B92001" w:rsidRDefault="00B92001" w:rsidP="00B92001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оценивание результатов вычислений при решении практических задач;</w:t>
      </w:r>
    </w:p>
    <w:p w:rsidR="00B92001" w:rsidRPr="00B92001" w:rsidRDefault="00B92001" w:rsidP="00B92001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выполнение сравнения чисел в реальных ситуациях;</w:t>
      </w:r>
    </w:p>
    <w:p w:rsidR="00B92001" w:rsidRPr="00B92001" w:rsidRDefault="00B92001" w:rsidP="00B92001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B92001" w:rsidRPr="00B92001" w:rsidRDefault="00B92001" w:rsidP="00B92001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;</w:t>
      </w:r>
    </w:p>
    <w:p w:rsidR="00B92001" w:rsidRPr="00B92001" w:rsidRDefault="00B92001" w:rsidP="00B92001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выполнение простейших построений и измерений на местности, необходимых в реальной жизни;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10" w:name="sub_203110"/>
      <w:r w:rsidRPr="00B92001">
        <w:rPr>
          <w:rFonts w:ascii="Times New Roman" w:hAnsi="Times New Roman" w:cs="Times New Roman"/>
          <w:sz w:val="24"/>
          <w:szCs w:val="24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11" w:name="sub_203111"/>
      <w:bookmarkEnd w:id="10"/>
      <w:r w:rsidRPr="00B92001">
        <w:rPr>
          <w:rFonts w:ascii="Times New Roman" w:hAnsi="Times New Roman" w:cs="Times New Roman"/>
          <w:sz w:val="24"/>
          <w:szCs w:val="24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12" w:name="sub_203112"/>
      <w:bookmarkEnd w:id="11"/>
      <w:r w:rsidRPr="00B92001">
        <w:rPr>
          <w:rFonts w:ascii="Times New Roman" w:hAnsi="Times New Roman" w:cs="Times New Roman"/>
          <w:sz w:val="24"/>
          <w:szCs w:val="24"/>
        </w:rPr>
        <w:lastRenderedPageBreak/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13" w:name="sub_203113"/>
      <w:bookmarkEnd w:id="12"/>
      <w:r w:rsidRPr="00B92001">
        <w:rPr>
          <w:rFonts w:ascii="Times New Roman" w:hAnsi="Times New Roman" w:cs="Times New Roman"/>
          <w:sz w:val="24"/>
          <w:szCs w:val="24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14" w:name="sub_203114"/>
      <w:bookmarkEnd w:id="13"/>
      <w:r w:rsidRPr="00B92001">
        <w:rPr>
          <w:rFonts w:ascii="Times New Roman" w:hAnsi="Times New Roman" w:cs="Times New Roman"/>
          <w:sz w:val="24"/>
          <w:szCs w:val="24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B92001" w:rsidRPr="00B92001" w:rsidRDefault="00B92001" w:rsidP="00B92001">
      <w:pPr>
        <w:tabs>
          <w:tab w:val="left" w:pos="1134"/>
        </w:tabs>
        <w:spacing w:after="0"/>
        <w:jc w:val="both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bookmarkStart w:id="15" w:name="_Toc284662721"/>
      <w:bookmarkStart w:id="16" w:name="_Toc284663347"/>
      <w:bookmarkEnd w:id="14"/>
      <w:r w:rsidRPr="00B92001">
        <w:rPr>
          <w:rFonts w:ascii="Times New Roman" w:hAnsi="Times New Roman" w:cs="Times New Roman"/>
          <w:b/>
          <w:bCs/>
          <w:sz w:val="24"/>
          <w:szCs w:val="24"/>
        </w:rPr>
        <w:t xml:space="preserve">Ученик научится </w:t>
      </w:r>
      <w:bookmarkEnd w:id="15"/>
      <w:bookmarkEnd w:id="16"/>
    </w:p>
    <w:p w:rsidR="00B92001" w:rsidRPr="00B92001" w:rsidRDefault="00B92001" w:rsidP="00B92001">
      <w:pPr>
        <w:pStyle w:val="a6"/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B92001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B92001" w:rsidRPr="00B92001" w:rsidRDefault="00B92001" w:rsidP="00B92001">
      <w:pPr>
        <w:pStyle w:val="a0"/>
        <w:numPr>
          <w:ilvl w:val="0"/>
          <w:numId w:val="13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>Оперировать на базовом уровне</w:t>
      </w:r>
      <w:r w:rsidRPr="00B92001">
        <w:rPr>
          <w:rStyle w:val="ac"/>
          <w:sz w:val="24"/>
          <w:szCs w:val="24"/>
        </w:rPr>
        <w:footnoteReference w:id="1"/>
      </w:r>
      <w:r w:rsidRPr="00B92001">
        <w:rPr>
          <w:sz w:val="24"/>
          <w:szCs w:val="24"/>
        </w:rPr>
        <w:t xml:space="preserve"> понятиями: конечное множество, элемент множества, подмножество, пересечение и объединение множеств, числовые множества на </w:t>
      </w:r>
      <w:proofErr w:type="gramStart"/>
      <w:r w:rsidRPr="00B92001">
        <w:rPr>
          <w:sz w:val="24"/>
          <w:szCs w:val="24"/>
        </w:rPr>
        <w:t>координатной</w:t>
      </w:r>
      <w:proofErr w:type="gramEnd"/>
      <w:r w:rsidRPr="00B92001">
        <w:rPr>
          <w:sz w:val="24"/>
          <w:szCs w:val="24"/>
        </w:rPr>
        <w:t xml:space="preserve"> прямой, отрезок, интервал;</w:t>
      </w:r>
    </w:p>
    <w:p w:rsidR="00B92001" w:rsidRPr="00B92001" w:rsidRDefault="00B92001" w:rsidP="00B92001">
      <w:pPr>
        <w:pStyle w:val="a0"/>
        <w:numPr>
          <w:ilvl w:val="0"/>
          <w:numId w:val="13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B92001">
        <w:rPr>
          <w:sz w:val="24"/>
          <w:szCs w:val="24"/>
        </w:rPr>
        <w:t>контрпример</w:t>
      </w:r>
      <w:proofErr w:type="spellEnd"/>
      <w:r w:rsidRPr="00B92001">
        <w:rPr>
          <w:sz w:val="24"/>
          <w:szCs w:val="24"/>
        </w:rPr>
        <w:t xml:space="preserve">;  </w:t>
      </w:r>
    </w:p>
    <w:p w:rsidR="00B92001" w:rsidRPr="00B92001" w:rsidRDefault="00B92001" w:rsidP="00B92001">
      <w:pPr>
        <w:pStyle w:val="a0"/>
        <w:numPr>
          <w:ilvl w:val="0"/>
          <w:numId w:val="13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 xml:space="preserve">находить пересечение и объединение двух множеств, представленных графически </w:t>
      </w:r>
      <w:proofErr w:type="gramStart"/>
      <w:r w:rsidRPr="00B92001">
        <w:rPr>
          <w:sz w:val="24"/>
          <w:szCs w:val="24"/>
        </w:rPr>
        <w:t>на</w:t>
      </w:r>
      <w:proofErr w:type="gramEnd"/>
      <w:r w:rsidRPr="00B92001">
        <w:rPr>
          <w:sz w:val="24"/>
          <w:szCs w:val="24"/>
        </w:rPr>
        <w:t xml:space="preserve"> числовой прямой; </w:t>
      </w:r>
    </w:p>
    <w:p w:rsidR="00B92001" w:rsidRPr="00B92001" w:rsidRDefault="00B92001" w:rsidP="00B92001">
      <w:pPr>
        <w:pStyle w:val="a0"/>
        <w:numPr>
          <w:ilvl w:val="0"/>
          <w:numId w:val="13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>строить на числовой прямой подмножество числового множества, заданное простейшими условиями;</w:t>
      </w:r>
    </w:p>
    <w:p w:rsidR="00B92001" w:rsidRPr="00B92001" w:rsidRDefault="00B92001" w:rsidP="00B92001">
      <w:pPr>
        <w:pStyle w:val="a0"/>
        <w:numPr>
          <w:ilvl w:val="0"/>
          <w:numId w:val="13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 xml:space="preserve">распознавать ложные утверждения, ошибки в рассуждениях,          в том числе с использованием </w:t>
      </w:r>
      <w:proofErr w:type="spellStart"/>
      <w:r w:rsidRPr="00B92001">
        <w:rPr>
          <w:sz w:val="24"/>
          <w:szCs w:val="24"/>
        </w:rPr>
        <w:t>контрпримеров</w:t>
      </w:r>
      <w:proofErr w:type="spellEnd"/>
      <w:r w:rsidRPr="00B92001">
        <w:rPr>
          <w:sz w:val="24"/>
          <w:szCs w:val="24"/>
        </w:rPr>
        <w:t>.</w:t>
      </w:r>
    </w:p>
    <w:p w:rsidR="00B92001" w:rsidRPr="00B92001" w:rsidRDefault="00B92001" w:rsidP="00B92001">
      <w:pPr>
        <w:spacing w:after="0"/>
        <w:ind w:left="357" w:hanging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200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B92001" w:rsidRPr="00B92001" w:rsidRDefault="00B92001" w:rsidP="00B92001">
      <w:pPr>
        <w:pStyle w:val="a"/>
        <w:numPr>
          <w:ilvl w:val="0"/>
          <w:numId w:val="14"/>
        </w:numPr>
        <w:spacing w:line="276" w:lineRule="auto"/>
        <w:rPr>
          <w:rFonts w:ascii="Times New Roman" w:hAnsi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/>
          <w:sz w:val="24"/>
          <w:szCs w:val="24"/>
        </w:rPr>
        <w:t xml:space="preserve">использовать числовые множества на </w:t>
      </w:r>
      <w:proofErr w:type="gramStart"/>
      <w:r w:rsidRPr="00B92001">
        <w:rPr>
          <w:rFonts w:ascii="Times New Roman" w:hAnsi="Times New Roman"/>
          <w:sz w:val="24"/>
          <w:szCs w:val="24"/>
        </w:rPr>
        <w:t>координатной</w:t>
      </w:r>
      <w:proofErr w:type="gramEnd"/>
      <w:r w:rsidRPr="00B92001">
        <w:rPr>
          <w:rFonts w:ascii="Times New Roman" w:hAnsi="Times New Roman"/>
          <w:sz w:val="24"/>
          <w:szCs w:val="24"/>
        </w:rPr>
        <w:t xml:space="preserve"> прямой для описания реальных процессов и явлений;</w:t>
      </w:r>
    </w:p>
    <w:p w:rsidR="00B92001" w:rsidRPr="00B92001" w:rsidRDefault="00B92001" w:rsidP="00B92001">
      <w:pPr>
        <w:pStyle w:val="a6"/>
        <w:numPr>
          <w:ilvl w:val="0"/>
          <w:numId w:val="14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B92001">
        <w:rPr>
          <w:rFonts w:ascii="Times New Roman" w:hAnsi="Times New Roman"/>
          <w:sz w:val="24"/>
          <w:szCs w:val="24"/>
        </w:rPr>
        <w:t xml:space="preserve">проводить </w:t>
      </w:r>
      <w:proofErr w:type="gramStart"/>
      <w:r w:rsidRPr="00B92001">
        <w:rPr>
          <w:rFonts w:ascii="Times New Roman" w:hAnsi="Times New Roman"/>
          <w:sz w:val="24"/>
          <w:szCs w:val="24"/>
        </w:rPr>
        <w:t>логические рассуждения</w:t>
      </w:r>
      <w:proofErr w:type="gramEnd"/>
      <w:r w:rsidRPr="00B92001">
        <w:rPr>
          <w:rFonts w:ascii="Times New Roman" w:hAnsi="Times New Roman"/>
          <w:sz w:val="24"/>
          <w:szCs w:val="24"/>
        </w:rPr>
        <w:t xml:space="preserve"> в ситуациях повседневной жизни</w:t>
      </w:r>
    </w:p>
    <w:p w:rsidR="00B92001" w:rsidRPr="00B92001" w:rsidRDefault="00B92001" w:rsidP="00B92001">
      <w:pPr>
        <w:pStyle w:val="a6"/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B92001">
        <w:rPr>
          <w:rFonts w:ascii="Times New Roman" w:hAnsi="Times New Roman"/>
          <w:b/>
          <w:sz w:val="24"/>
          <w:szCs w:val="24"/>
        </w:rPr>
        <w:t>Числа и выражения</w:t>
      </w:r>
    </w:p>
    <w:p w:rsidR="00B92001" w:rsidRPr="00B92001" w:rsidRDefault="00B92001" w:rsidP="00B92001">
      <w:pPr>
        <w:pStyle w:val="a0"/>
        <w:numPr>
          <w:ilvl w:val="0"/>
          <w:numId w:val="15"/>
        </w:numPr>
        <w:spacing w:after="0"/>
        <w:rPr>
          <w:sz w:val="24"/>
          <w:szCs w:val="24"/>
        </w:rPr>
      </w:pPr>
      <w:proofErr w:type="gramStart"/>
      <w:r w:rsidRPr="00B92001">
        <w:rPr>
          <w:sz w:val="24"/>
          <w:szCs w:val="24"/>
        </w:rPr>
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</w:r>
      <w:proofErr w:type="gramEnd"/>
    </w:p>
    <w:p w:rsidR="00B92001" w:rsidRPr="00B92001" w:rsidRDefault="00B92001" w:rsidP="00B92001">
      <w:pPr>
        <w:pStyle w:val="a0"/>
        <w:numPr>
          <w:ilvl w:val="0"/>
          <w:numId w:val="15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</w:r>
    </w:p>
    <w:p w:rsidR="00B92001" w:rsidRPr="00B92001" w:rsidRDefault="00B92001" w:rsidP="00B92001">
      <w:pPr>
        <w:pStyle w:val="a0"/>
        <w:numPr>
          <w:ilvl w:val="0"/>
          <w:numId w:val="15"/>
        </w:numPr>
        <w:spacing w:after="0"/>
        <w:rPr>
          <w:color w:val="000000"/>
          <w:sz w:val="24"/>
          <w:szCs w:val="24"/>
          <w:lang w:eastAsia="ru-RU"/>
        </w:rPr>
      </w:pPr>
      <w:r w:rsidRPr="00B92001">
        <w:rPr>
          <w:sz w:val="24"/>
          <w:szCs w:val="24"/>
        </w:rPr>
        <w:lastRenderedPageBreak/>
        <w:t>выполнять арифметические действия с целыми и рациональными числами</w:t>
      </w:r>
      <w:r w:rsidRPr="00B92001">
        <w:rPr>
          <w:color w:val="000000"/>
          <w:sz w:val="24"/>
          <w:szCs w:val="24"/>
          <w:lang w:eastAsia="ru-RU"/>
        </w:rPr>
        <w:t>;</w:t>
      </w:r>
    </w:p>
    <w:p w:rsidR="00B92001" w:rsidRPr="00B92001" w:rsidRDefault="00B92001" w:rsidP="00B92001">
      <w:pPr>
        <w:pStyle w:val="a0"/>
        <w:numPr>
          <w:ilvl w:val="0"/>
          <w:numId w:val="15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>выполнять несложные преобразования числовых выражений, содержащих степени чисел, либо корни из чисел, либо логарифмы чисел;</w:t>
      </w:r>
    </w:p>
    <w:p w:rsidR="00B92001" w:rsidRPr="00B92001" w:rsidRDefault="00B92001" w:rsidP="00B92001">
      <w:pPr>
        <w:pStyle w:val="a0"/>
        <w:numPr>
          <w:ilvl w:val="0"/>
          <w:numId w:val="15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>сравнивать рациональные числа между собой;</w:t>
      </w:r>
    </w:p>
    <w:p w:rsidR="00B92001" w:rsidRPr="00B92001" w:rsidRDefault="00B92001" w:rsidP="00B92001">
      <w:pPr>
        <w:pStyle w:val="a0"/>
        <w:numPr>
          <w:ilvl w:val="0"/>
          <w:numId w:val="15"/>
        </w:numPr>
        <w:spacing w:after="0"/>
        <w:rPr>
          <w:color w:val="000000"/>
          <w:sz w:val="24"/>
          <w:szCs w:val="24"/>
          <w:lang w:eastAsia="ru-RU"/>
        </w:rPr>
      </w:pPr>
      <w:r w:rsidRPr="00B92001">
        <w:rPr>
          <w:sz w:val="24"/>
          <w:szCs w:val="24"/>
        </w:rPr>
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</w:r>
      <w:r w:rsidRPr="00B92001">
        <w:rPr>
          <w:color w:val="000000"/>
          <w:sz w:val="24"/>
          <w:szCs w:val="24"/>
          <w:lang w:eastAsia="ru-RU"/>
        </w:rPr>
        <w:t>;</w:t>
      </w:r>
    </w:p>
    <w:p w:rsidR="00B92001" w:rsidRPr="00B92001" w:rsidRDefault="00B92001" w:rsidP="00B92001">
      <w:pPr>
        <w:pStyle w:val="a0"/>
        <w:numPr>
          <w:ilvl w:val="0"/>
          <w:numId w:val="15"/>
        </w:numPr>
        <w:spacing w:after="0"/>
        <w:rPr>
          <w:color w:val="000000"/>
          <w:sz w:val="24"/>
          <w:szCs w:val="24"/>
          <w:lang w:eastAsia="ru-RU"/>
        </w:rPr>
      </w:pPr>
      <w:proofErr w:type="gramStart"/>
      <w:r w:rsidRPr="00B92001">
        <w:rPr>
          <w:sz w:val="24"/>
          <w:szCs w:val="24"/>
        </w:rPr>
        <w:t>изображать точками на числовой прямой целые и рациональные числа</w:t>
      </w:r>
      <w:r w:rsidRPr="00B92001">
        <w:rPr>
          <w:color w:val="000000"/>
          <w:sz w:val="24"/>
          <w:szCs w:val="24"/>
          <w:lang w:eastAsia="ru-RU"/>
        </w:rPr>
        <w:t xml:space="preserve">; </w:t>
      </w:r>
      <w:proofErr w:type="gramEnd"/>
    </w:p>
    <w:p w:rsidR="00B92001" w:rsidRPr="00B92001" w:rsidRDefault="00B92001" w:rsidP="00B92001">
      <w:pPr>
        <w:pStyle w:val="a0"/>
        <w:numPr>
          <w:ilvl w:val="0"/>
          <w:numId w:val="15"/>
        </w:numPr>
        <w:spacing w:after="0"/>
        <w:rPr>
          <w:color w:val="000000"/>
          <w:sz w:val="24"/>
          <w:szCs w:val="24"/>
          <w:lang w:eastAsia="ru-RU"/>
        </w:rPr>
      </w:pPr>
      <w:r w:rsidRPr="00B92001">
        <w:rPr>
          <w:sz w:val="24"/>
          <w:szCs w:val="24"/>
        </w:rPr>
        <w:t xml:space="preserve">изображать точками на числовой прямой целые </w:t>
      </w:r>
      <w:r w:rsidRPr="00B92001">
        <w:rPr>
          <w:color w:val="000000"/>
          <w:sz w:val="24"/>
          <w:szCs w:val="24"/>
          <w:lang w:eastAsia="ru-RU"/>
        </w:rPr>
        <w:t>степени чисел, корни натуральной степени из чисел, логарифмы чисел в простых случаях;</w:t>
      </w:r>
    </w:p>
    <w:p w:rsidR="00B92001" w:rsidRPr="00B92001" w:rsidRDefault="00B92001" w:rsidP="00B92001">
      <w:pPr>
        <w:pStyle w:val="a0"/>
        <w:numPr>
          <w:ilvl w:val="0"/>
          <w:numId w:val="15"/>
        </w:numPr>
        <w:spacing w:after="0"/>
        <w:rPr>
          <w:sz w:val="24"/>
          <w:szCs w:val="24"/>
          <w:lang w:eastAsia="ru-RU"/>
        </w:rPr>
      </w:pPr>
      <w:r w:rsidRPr="00B92001">
        <w:rPr>
          <w:sz w:val="24"/>
          <w:szCs w:val="24"/>
        </w:rPr>
        <w:t>выполнять несложные преобразования целых и дробно-рациональных буквенных выражений</w:t>
      </w:r>
      <w:r w:rsidRPr="00B92001">
        <w:rPr>
          <w:sz w:val="24"/>
          <w:szCs w:val="24"/>
          <w:lang w:eastAsia="ru-RU"/>
        </w:rPr>
        <w:t>;</w:t>
      </w:r>
    </w:p>
    <w:p w:rsidR="00B92001" w:rsidRPr="00B92001" w:rsidRDefault="00B92001" w:rsidP="00B92001">
      <w:pPr>
        <w:pStyle w:val="a0"/>
        <w:numPr>
          <w:ilvl w:val="0"/>
          <w:numId w:val="15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>выражать в простейших случаях из равенства одну переменную через другие;</w:t>
      </w:r>
    </w:p>
    <w:p w:rsidR="00B92001" w:rsidRPr="00B92001" w:rsidRDefault="00B92001" w:rsidP="00B92001">
      <w:pPr>
        <w:pStyle w:val="a0"/>
        <w:numPr>
          <w:ilvl w:val="0"/>
          <w:numId w:val="15"/>
        </w:numPr>
        <w:spacing w:after="0"/>
        <w:rPr>
          <w:color w:val="000000"/>
          <w:sz w:val="24"/>
          <w:szCs w:val="24"/>
          <w:lang w:eastAsia="ru-RU"/>
        </w:rPr>
      </w:pPr>
      <w:r w:rsidRPr="00B92001">
        <w:rPr>
          <w:sz w:val="24"/>
          <w:szCs w:val="24"/>
        </w:rPr>
        <w:t>вычислять в простых случаях значения числовых и буквенных выражений, осуществляя необходимые подстановки и преобразования;</w:t>
      </w:r>
    </w:p>
    <w:p w:rsidR="00B92001" w:rsidRPr="00B92001" w:rsidRDefault="00B92001" w:rsidP="00B92001">
      <w:pPr>
        <w:pStyle w:val="a0"/>
        <w:numPr>
          <w:ilvl w:val="0"/>
          <w:numId w:val="15"/>
        </w:numPr>
        <w:spacing w:after="0"/>
        <w:rPr>
          <w:sz w:val="24"/>
          <w:szCs w:val="24"/>
          <w:lang w:eastAsia="ru-RU"/>
        </w:rPr>
      </w:pPr>
      <w:r w:rsidRPr="00B92001">
        <w:rPr>
          <w:sz w:val="24"/>
          <w:szCs w:val="24"/>
          <w:lang w:eastAsia="ru-RU"/>
        </w:rPr>
        <w:t>изображать схематически угол, величина которого выражена в градусах;</w:t>
      </w:r>
    </w:p>
    <w:p w:rsidR="00B92001" w:rsidRPr="00B92001" w:rsidRDefault="00B92001" w:rsidP="00B92001">
      <w:pPr>
        <w:pStyle w:val="a0"/>
        <w:numPr>
          <w:ilvl w:val="0"/>
          <w:numId w:val="15"/>
        </w:numPr>
        <w:spacing w:after="0"/>
        <w:rPr>
          <w:sz w:val="24"/>
          <w:szCs w:val="24"/>
          <w:lang w:eastAsia="ru-RU"/>
        </w:rPr>
      </w:pPr>
      <w:r w:rsidRPr="00B92001">
        <w:rPr>
          <w:sz w:val="24"/>
          <w:szCs w:val="24"/>
          <w:lang w:eastAsia="ru-RU"/>
        </w:rPr>
        <w:t xml:space="preserve">оценивать знаки синуса, косинуса, тангенса, котангенса конкретных углов. </w:t>
      </w:r>
    </w:p>
    <w:p w:rsidR="00B92001" w:rsidRPr="00B92001" w:rsidRDefault="00B92001" w:rsidP="00B92001">
      <w:pPr>
        <w:spacing w:after="0"/>
        <w:ind w:left="357" w:hanging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200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учебных предметов:</w:t>
      </w:r>
    </w:p>
    <w:p w:rsidR="00B92001" w:rsidRPr="00B92001" w:rsidRDefault="00B92001" w:rsidP="00B92001">
      <w:pPr>
        <w:pStyle w:val="a0"/>
        <w:numPr>
          <w:ilvl w:val="0"/>
          <w:numId w:val="16"/>
        </w:numPr>
        <w:spacing w:after="0"/>
        <w:rPr>
          <w:sz w:val="24"/>
          <w:szCs w:val="24"/>
          <w:lang w:eastAsia="ru-RU"/>
        </w:rPr>
      </w:pPr>
      <w:r w:rsidRPr="00B92001">
        <w:rPr>
          <w:rStyle w:val="af"/>
          <w:sz w:val="24"/>
          <w:szCs w:val="24"/>
        </w:rPr>
        <w:t xml:space="preserve">выполнять вычисления при решении задач </w:t>
      </w:r>
      <w:r w:rsidRPr="00B92001">
        <w:rPr>
          <w:rStyle w:val="af"/>
          <w:sz w:val="24"/>
          <w:szCs w:val="24"/>
          <w:lang w:eastAsia="ru-RU"/>
        </w:rPr>
        <w:t>практического характера</w:t>
      </w:r>
      <w:r w:rsidRPr="00B92001">
        <w:rPr>
          <w:color w:val="000000"/>
          <w:sz w:val="24"/>
          <w:szCs w:val="24"/>
          <w:lang w:eastAsia="ru-RU"/>
        </w:rPr>
        <w:t xml:space="preserve">; </w:t>
      </w:r>
    </w:p>
    <w:p w:rsidR="00B92001" w:rsidRPr="00B92001" w:rsidRDefault="00B92001" w:rsidP="00B92001">
      <w:pPr>
        <w:pStyle w:val="a0"/>
        <w:numPr>
          <w:ilvl w:val="0"/>
          <w:numId w:val="16"/>
        </w:numPr>
        <w:spacing w:after="0"/>
        <w:rPr>
          <w:sz w:val="24"/>
          <w:szCs w:val="24"/>
          <w:lang w:eastAsia="ru-RU"/>
        </w:rPr>
      </w:pPr>
      <w:r w:rsidRPr="00B92001">
        <w:rPr>
          <w:color w:val="000000"/>
          <w:sz w:val="24"/>
          <w:szCs w:val="24"/>
          <w:lang w:eastAsia="ru-RU"/>
        </w:rPr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B92001" w:rsidRPr="00B92001" w:rsidRDefault="00B92001" w:rsidP="00B92001">
      <w:pPr>
        <w:pStyle w:val="a0"/>
        <w:numPr>
          <w:ilvl w:val="0"/>
          <w:numId w:val="16"/>
        </w:numPr>
        <w:spacing w:after="0"/>
        <w:rPr>
          <w:sz w:val="24"/>
          <w:szCs w:val="24"/>
          <w:lang w:eastAsia="ru-RU"/>
        </w:rPr>
      </w:pPr>
      <w:r w:rsidRPr="00B92001">
        <w:rPr>
          <w:color w:val="000000"/>
          <w:sz w:val="24"/>
          <w:szCs w:val="24"/>
          <w:lang w:eastAsia="ru-RU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B92001" w:rsidRPr="00B92001" w:rsidRDefault="00B92001" w:rsidP="00B92001">
      <w:pPr>
        <w:pStyle w:val="a6"/>
        <w:numPr>
          <w:ilvl w:val="0"/>
          <w:numId w:val="16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B92001">
        <w:rPr>
          <w:rFonts w:ascii="Times New Roman" w:hAnsi="Times New Roman"/>
          <w:sz w:val="24"/>
          <w:szCs w:val="24"/>
        </w:rPr>
        <w:t>использовать методы округления, приближения и прикидки при решении практических задач повседневной жизни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2001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B92001" w:rsidRPr="00B92001" w:rsidRDefault="00B92001" w:rsidP="00B92001">
      <w:pPr>
        <w:pStyle w:val="a0"/>
        <w:numPr>
          <w:ilvl w:val="0"/>
          <w:numId w:val="17"/>
        </w:numPr>
        <w:spacing w:after="0"/>
        <w:rPr>
          <w:sz w:val="24"/>
          <w:szCs w:val="24"/>
          <w:lang w:eastAsia="ru-RU"/>
        </w:rPr>
      </w:pPr>
      <w:r w:rsidRPr="00B92001">
        <w:rPr>
          <w:sz w:val="24"/>
          <w:szCs w:val="24"/>
          <w:lang w:eastAsia="ru-RU"/>
        </w:rPr>
        <w:t>Решать линейные уравнения и неравенства, квадратные уравнения;</w:t>
      </w:r>
    </w:p>
    <w:p w:rsidR="00B92001" w:rsidRPr="00B92001" w:rsidRDefault="00B92001" w:rsidP="00B92001">
      <w:pPr>
        <w:pStyle w:val="a0"/>
        <w:numPr>
          <w:ilvl w:val="0"/>
          <w:numId w:val="17"/>
        </w:numPr>
        <w:spacing w:after="0"/>
        <w:rPr>
          <w:sz w:val="24"/>
          <w:szCs w:val="24"/>
          <w:lang w:eastAsia="ru-RU"/>
        </w:rPr>
      </w:pPr>
      <w:r w:rsidRPr="00B92001">
        <w:rPr>
          <w:sz w:val="24"/>
          <w:szCs w:val="24"/>
          <w:lang w:eastAsia="ru-RU"/>
        </w:rPr>
        <w:t xml:space="preserve">решать логарифмические уравнения вида </w:t>
      </w:r>
      <w:proofErr w:type="spellStart"/>
      <w:r w:rsidRPr="00B92001">
        <w:rPr>
          <w:sz w:val="24"/>
          <w:szCs w:val="24"/>
          <w:lang w:val="en-US" w:eastAsia="ru-RU"/>
        </w:rPr>
        <w:t>log</w:t>
      </w:r>
      <w:r w:rsidRPr="00B92001">
        <w:rPr>
          <w:sz w:val="24"/>
          <w:szCs w:val="24"/>
          <w:vertAlign w:val="subscript"/>
          <w:lang w:val="en-US" w:eastAsia="ru-RU"/>
        </w:rPr>
        <w:t>a</w:t>
      </w:r>
      <w:proofErr w:type="spellEnd"/>
      <w:r w:rsidRPr="00B92001">
        <w:rPr>
          <w:sz w:val="24"/>
          <w:szCs w:val="24"/>
          <w:lang w:eastAsia="ru-RU"/>
        </w:rPr>
        <w:t xml:space="preserve"> (</w:t>
      </w:r>
      <w:proofErr w:type="spellStart"/>
      <w:r w:rsidRPr="00B92001">
        <w:rPr>
          <w:sz w:val="24"/>
          <w:szCs w:val="24"/>
          <w:lang w:val="en-US" w:eastAsia="ru-RU"/>
        </w:rPr>
        <w:t>bx</w:t>
      </w:r>
      <w:proofErr w:type="spellEnd"/>
      <w:r w:rsidRPr="00B92001">
        <w:rPr>
          <w:sz w:val="24"/>
          <w:szCs w:val="24"/>
          <w:lang w:eastAsia="ru-RU"/>
        </w:rPr>
        <w:t xml:space="preserve"> + </w:t>
      </w:r>
      <w:r w:rsidRPr="00B92001">
        <w:rPr>
          <w:sz w:val="24"/>
          <w:szCs w:val="24"/>
          <w:lang w:val="en-US" w:eastAsia="ru-RU"/>
        </w:rPr>
        <w:t>c</w:t>
      </w:r>
      <w:r w:rsidRPr="00B92001">
        <w:rPr>
          <w:sz w:val="24"/>
          <w:szCs w:val="24"/>
          <w:lang w:eastAsia="ru-RU"/>
        </w:rPr>
        <w:t xml:space="preserve">) = </w:t>
      </w:r>
      <w:r w:rsidRPr="00B92001">
        <w:rPr>
          <w:sz w:val="24"/>
          <w:szCs w:val="24"/>
          <w:lang w:val="en-US" w:eastAsia="ru-RU"/>
        </w:rPr>
        <w:t>d</w:t>
      </w:r>
      <w:r w:rsidRPr="00B92001">
        <w:rPr>
          <w:sz w:val="24"/>
          <w:szCs w:val="24"/>
          <w:lang w:eastAsia="ru-RU"/>
        </w:rPr>
        <w:t xml:space="preserve"> и простейшие неравенства вида </w:t>
      </w:r>
      <w:proofErr w:type="spellStart"/>
      <w:r w:rsidRPr="00B92001">
        <w:rPr>
          <w:sz w:val="24"/>
          <w:szCs w:val="24"/>
          <w:lang w:val="en-US" w:eastAsia="ru-RU"/>
        </w:rPr>
        <w:t>log</w:t>
      </w:r>
      <w:r w:rsidRPr="00B92001">
        <w:rPr>
          <w:sz w:val="24"/>
          <w:szCs w:val="24"/>
          <w:vertAlign w:val="subscript"/>
          <w:lang w:val="en-US" w:eastAsia="ru-RU"/>
        </w:rPr>
        <w:t>a</w:t>
      </w:r>
      <w:r w:rsidRPr="00B92001">
        <w:rPr>
          <w:sz w:val="24"/>
          <w:szCs w:val="24"/>
          <w:lang w:val="en-US" w:eastAsia="ru-RU"/>
        </w:rPr>
        <w:t>x</w:t>
      </w:r>
      <w:proofErr w:type="spellEnd"/>
      <w:r w:rsidRPr="00B92001">
        <w:rPr>
          <w:sz w:val="24"/>
          <w:szCs w:val="24"/>
          <w:lang w:eastAsia="ru-RU"/>
        </w:rPr>
        <w:t>&lt;</w:t>
      </w:r>
      <w:r w:rsidRPr="00B92001">
        <w:rPr>
          <w:sz w:val="24"/>
          <w:szCs w:val="24"/>
          <w:lang w:val="en-US" w:eastAsia="ru-RU"/>
        </w:rPr>
        <w:t>d</w:t>
      </w:r>
      <w:r w:rsidRPr="00B92001">
        <w:rPr>
          <w:sz w:val="24"/>
          <w:szCs w:val="24"/>
          <w:lang w:eastAsia="ru-RU"/>
        </w:rPr>
        <w:t>;</w:t>
      </w:r>
    </w:p>
    <w:p w:rsidR="00B92001" w:rsidRPr="00B92001" w:rsidRDefault="00B92001" w:rsidP="00B92001">
      <w:pPr>
        <w:pStyle w:val="a0"/>
        <w:numPr>
          <w:ilvl w:val="0"/>
          <w:numId w:val="17"/>
        </w:numPr>
        <w:spacing w:after="0"/>
        <w:rPr>
          <w:sz w:val="24"/>
          <w:szCs w:val="24"/>
          <w:lang w:eastAsia="ru-RU"/>
        </w:rPr>
      </w:pPr>
      <w:r w:rsidRPr="00B92001">
        <w:rPr>
          <w:sz w:val="24"/>
          <w:szCs w:val="24"/>
          <w:lang w:eastAsia="ru-RU"/>
        </w:rPr>
        <w:t xml:space="preserve">решать показательные уравнения, вида </w:t>
      </w:r>
      <w:proofErr w:type="spellStart"/>
      <w:r w:rsidRPr="00B92001">
        <w:rPr>
          <w:sz w:val="24"/>
          <w:szCs w:val="24"/>
          <w:lang w:val="en-US" w:eastAsia="ru-RU"/>
        </w:rPr>
        <w:t>a</w:t>
      </w:r>
      <w:r w:rsidRPr="00B92001">
        <w:rPr>
          <w:sz w:val="24"/>
          <w:szCs w:val="24"/>
          <w:vertAlign w:val="superscript"/>
          <w:lang w:val="en-US" w:eastAsia="ru-RU"/>
        </w:rPr>
        <w:t>bx</w:t>
      </w:r>
      <w:proofErr w:type="spellEnd"/>
      <w:r w:rsidRPr="00B92001">
        <w:rPr>
          <w:sz w:val="24"/>
          <w:szCs w:val="24"/>
          <w:vertAlign w:val="superscript"/>
          <w:lang w:eastAsia="ru-RU"/>
        </w:rPr>
        <w:t>+</w:t>
      </w:r>
      <w:r w:rsidRPr="00B92001">
        <w:rPr>
          <w:sz w:val="24"/>
          <w:szCs w:val="24"/>
          <w:vertAlign w:val="superscript"/>
          <w:lang w:val="en-US" w:eastAsia="ru-RU"/>
        </w:rPr>
        <w:t>c</w:t>
      </w:r>
      <w:r w:rsidRPr="00B92001">
        <w:rPr>
          <w:sz w:val="24"/>
          <w:szCs w:val="24"/>
          <w:lang w:eastAsia="ru-RU"/>
        </w:rPr>
        <w:t xml:space="preserve">= </w:t>
      </w:r>
      <w:r w:rsidRPr="00B92001">
        <w:rPr>
          <w:sz w:val="24"/>
          <w:szCs w:val="24"/>
          <w:lang w:val="en-US" w:eastAsia="ru-RU"/>
        </w:rPr>
        <w:t>d</w:t>
      </w:r>
      <w:r w:rsidRPr="00B92001">
        <w:rPr>
          <w:sz w:val="24"/>
          <w:szCs w:val="24"/>
          <w:lang w:eastAsia="ru-RU"/>
        </w:rPr>
        <w:t xml:space="preserve">  (где </w:t>
      </w:r>
      <w:r w:rsidRPr="00B92001">
        <w:rPr>
          <w:sz w:val="24"/>
          <w:szCs w:val="24"/>
          <w:lang w:val="en-US" w:eastAsia="ru-RU"/>
        </w:rPr>
        <w:t>d</w:t>
      </w:r>
      <w:r w:rsidRPr="00B92001">
        <w:rPr>
          <w:sz w:val="24"/>
          <w:szCs w:val="24"/>
          <w:lang w:eastAsia="ru-RU"/>
        </w:rPr>
        <w:t xml:space="preserve"> можно представить в виде степени с основанием </w:t>
      </w:r>
      <w:r w:rsidRPr="00B92001">
        <w:rPr>
          <w:sz w:val="24"/>
          <w:szCs w:val="24"/>
          <w:lang w:val="en-US" w:eastAsia="ru-RU"/>
        </w:rPr>
        <w:t>a</w:t>
      </w:r>
      <w:r w:rsidRPr="00B92001">
        <w:rPr>
          <w:sz w:val="24"/>
          <w:szCs w:val="24"/>
          <w:lang w:eastAsia="ru-RU"/>
        </w:rPr>
        <w:t xml:space="preserve">) и простейшие неравенства вида </w:t>
      </w:r>
      <w:r w:rsidRPr="00B92001">
        <w:rPr>
          <w:sz w:val="24"/>
          <w:szCs w:val="24"/>
          <w:lang w:val="en-US" w:eastAsia="ru-RU"/>
        </w:rPr>
        <w:t>a</w:t>
      </w:r>
      <w:r w:rsidRPr="00B92001">
        <w:rPr>
          <w:sz w:val="24"/>
          <w:szCs w:val="24"/>
          <w:vertAlign w:val="superscript"/>
          <w:lang w:val="en-US" w:eastAsia="ru-RU"/>
        </w:rPr>
        <w:t>x</w:t>
      </w:r>
      <w:r w:rsidRPr="00B92001">
        <w:rPr>
          <w:sz w:val="24"/>
          <w:szCs w:val="24"/>
          <w:lang w:eastAsia="ru-RU"/>
        </w:rPr>
        <w:t>&lt;</w:t>
      </w:r>
      <w:r w:rsidRPr="00B92001">
        <w:rPr>
          <w:sz w:val="24"/>
          <w:szCs w:val="24"/>
          <w:lang w:val="en-US" w:eastAsia="ru-RU"/>
        </w:rPr>
        <w:t>d</w:t>
      </w:r>
      <w:r w:rsidRPr="00B92001">
        <w:rPr>
          <w:sz w:val="24"/>
          <w:szCs w:val="24"/>
          <w:lang w:eastAsia="ru-RU"/>
        </w:rPr>
        <w:t xml:space="preserve">    (где </w:t>
      </w:r>
      <w:r w:rsidRPr="00B92001">
        <w:rPr>
          <w:sz w:val="24"/>
          <w:szCs w:val="24"/>
          <w:lang w:val="en-US" w:eastAsia="ru-RU"/>
        </w:rPr>
        <w:t>d</w:t>
      </w:r>
      <w:r w:rsidRPr="00B92001">
        <w:rPr>
          <w:sz w:val="24"/>
          <w:szCs w:val="24"/>
          <w:lang w:eastAsia="ru-RU"/>
        </w:rPr>
        <w:t xml:space="preserve"> можно представить в виде степени с основанием </w:t>
      </w:r>
      <w:r w:rsidRPr="00B92001">
        <w:rPr>
          <w:sz w:val="24"/>
          <w:szCs w:val="24"/>
          <w:lang w:val="en-US" w:eastAsia="ru-RU"/>
        </w:rPr>
        <w:t>a</w:t>
      </w:r>
      <w:r w:rsidRPr="00B92001">
        <w:rPr>
          <w:sz w:val="24"/>
          <w:szCs w:val="24"/>
          <w:lang w:eastAsia="ru-RU"/>
        </w:rPr>
        <w:t>)</w:t>
      </w:r>
      <w:r w:rsidRPr="00B92001">
        <w:rPr>
          <w:color w:val="FF0000"/>
          <w:sz w:val="24"/>
          <w:szCs w:val="24"/>
          <w:lang w:eastAsia="ru-RU"/>
        </w:rPr>
        <w:t>;</w:t>
      </w:r>
      <w:r w:rsidRPr="00B92001">
        <w:rPr>
          <w:sz w:val="24"/>
          <w:szCs w:val="24"/>
          <w:lang w:eastAsia="ru-RU"/>
        </w:rPr>
        <w:t>.</w:t>
      </w:r>
    </w:p>
    <w:p w:rsidR="00B92001" w:rsidRPr="00B92001" w:rsidRDefault="00B92001" w:rsidP="00B92001">
      <w:pPr>
        <w:pStyle w:val="a0"/>
        <w:numPr>
          <w:ilvl w:val="0"/>
          <w:numId w:val="17"/>
        </w:numPr>
        <w:spacing w:after="0"/>
        <w:rPr>
          <w:sz w:val="24"/>
          <w:szCs w:val="24"/>
          <w:lang w:eastAsia="ru-RU"/>
        </w:rPr>
      </w:pPr>
      <w:r w:rsidRPr="00B92001">
        <w:rPr>
          <w:color w:val="000000"/>
          <w:sz w:val="24"/>
          <w:szCs w:val="24"/>
          <w:lang w:eastAsia="ru-RU"/>
        </w:rPr>
        <w:t xml:space="preserve">приводить несколько примеров корней простейшего тригонометрического уравнения вида: </w:t>
      </w:r>
      <w:proofErr w:type="spellStart"/>
      <w:r w:rsidRPr="00B92001">
        <w:rPr>
          <w:color w:val="000000"/>
          <w:sz w:val="24"/>
          <w:szCs w:val="24"/>
          <w:lang w:eastAsia="ru-RU"/>
        </w:rPr>
        <w:t>sin</w:t>
      </w:r>
      <w:proofErr w:type="spellEnd"/>
      <w:r w:rsidRPr="00B92001">
        <w:rPr>
          <w:color w:val="000000"/>
          <w:sz w:val="24"/>
          <w:szCs w:val="24"/>
          <w:lang w:val="en-US" w:eastAsia="ru-RU"/>
        </w:rPr>
        <w:t>x</w:t>
      </w:r>
      <w:r w:rsidRPr="00B92001">
        <w:rPr>
          <w:color w:val="000000"/>
          <w:sz w:val="24"/>
          <w:szCs w:val="24"/>
          <w:lang w:eastAsia="ru-RU"/>
        </w:rPr>
        <w:t xml:space="preserve"> = </w:t>
      </w:r>
      <w:r w:rsidRPr="00B92001">
        <w:rPr>
          <w:color w:val="000000"/>
          <w:sz w:val="24"/>
          <w:szCs w:val="24"/>
          <w:lang w:val="en-US" w:eastAsia="ru-RU"/>
        </w:rPr>
        <w:t>a</w:t>
      </w:r>
      <w:r w:rsidRPr="00B92001">
        <w:rPr>
          <w:color w:val="000000"/>
          <w:sz w:val="24"/>
          <w:szCs w:val="24"/>
          <w:lang w:eastAsia="ru-RU"/>
        </w:rPr>
        <w:t xml:space="preserve">,  </w:t>
      </w:r>
      <w:r w:rsidRPr="00B92001">
        <w:rPr>
          <w:color w:val="000000"/>
          <w:sz w:val="24"/>
          <w:szCs w:val="24"/>
          <w:lang w:val="en-US" w:eastAsia="ru-RU"/>
        </w:rPr>
        <w:t>co</w:t>
      </w:r>
      <w:r w:rsidRPr="00B92001">
        <w:rPr>
          <w:color w:val="000000"/>
          <w:sz w:val="24"/>
          <w:szCs w:val="24"/>
          <w:lang w:eastAsia="ru-RU"/>
        </w:rPr>
        <w:t xml:space="preserve">s </w:t>
      </w:r>
      <w:r w:rsidRPr="00B92001">
        <w:rPr>
          <w:color w:val="000000"/>
          <w:sz w:val="24"/>
          <w:szCs w:val="24"/>
          <w:lang w:val="en-US" w:eastAsia="ru-RU"/>
        </w:rPr>
        <w:t>x</w:t>
      </w:r>
      <w:r w:rsidRPr="00B92001">
        <w:rPr>
          <w:color w:val="000000"/>
          <w:sz w:val="24"/>
          <w:szCs w:val="24"/>
          <w:lang w:eastAsia="ru-RU"/>
        </w:rPr>
        <w:t xml:space="preserve"> = </w:t>
      </w:r>
      <w:r w:rsidRPr="00B92001">
        <w:rPr>
          <w:color w:val="000000"/>
          <w:sz w:val="24"/>
          <w:szCs w:val="24"/>
          <w:lang w:val="en-US" w:eastAsia="ru-RU"/>
        </w:rPr>
        <w:t>a</w:t>
      </w:r>
      <w:r w:rsidRPr="00B92001">
        <w:rPr>
          <w:color w:val="000000"/>
          <w:sz w:val="24"/>
          <w:szCs w:val="24"/>
          <w:lang w:eastAsia="ru-RU"/>
        </w:rPr>
        <w:t xml:space="preserve">,  </w:t>
      </w:r>
      <w:proofErr w:type="spellStart"/>
      <w:r w:rsidRPr="00B92001">
        <w:rPr>
          <w:color w:val="000000"/>
          <w:sz w:val="24"/>
          <w:szCs w:val="24"/>
          <w:lang w:val="en-US" w:eastAsia="ru-RU"/>
        </w:rPr>
        <w:t>tgx</w:t>
      </w:r>
      <w:proofErr w:type="spellEnd"/>
      <w:r w:rsidRPr="00B92001">
        <w:rPr>
          <w:color w:val="000000"/>
          <w:sz w:val="24"/>
          <w:szCs w:val="24"/>
          <w:lang w:eastAsia="ru-RU"/>
        </w:rPr>
        <w:t xml:space="preserve"> = </w:t>
      </w:r>
      <w:r w:rsidRPr="00B92001">
        <w:rPr>
          <w:color w:val="000000"/>
          <w:sz w:val="24"/>
          <w:szCs w:val="24"/>
          <w:lang w:val="en-US" w:eastAsia="ru-RU"/>
        </w:rPr>
        <w:t>a</w:t>
      </w:r>
      <w:r w:rsidRPr="00B92001">
        <w:rPr>
          <w:color w:val="000000"/>
          <w:sz w:val="24"/>
          <w:szCs w:val="24"/>
          <w:lang w:eastAsia="ru-RU"/>
        </w:rPr>
        <w:t xml:space="preserve">, </w:t>
      </w:r>
      <w:proofErr w:type="spellStart"/>
      <w:r w:rsidRPr="00B92001">
        <w:rPr>
          <w:color w:val="000000"/>
          <w:sz w:val="24"/>
          <w:szCs w:val="24"/>
          <w:lang w:val="en-US" w:eastAsia="ru-RU"/>
        </w:rPr>
        <w:t>ctgx</w:t>
      </w:r>
      <w:proofErr w:type="spellEnd"/>
      <w:r w:rsidRPr="00B92001">
        <w:rPr>
          <w:color w:val="000000"/>
          <w:sz w:val="24"/>
          <w:szCs w:val="24"/>
          <w:lang w:eastAsia="ru-RU"/>
        </w:rPr>
        <w:t xml:space="preserve"> = </w:t>
      </w:r>
      <w:r w:rsidRPr="00B92001">
        <w:rPr>
          <w:color w:val="000000"/>
          <w:sz w:val="24"/>
          <w:szCs w:val="24"/>
          <w:lang w:val="en-US" w:eastAsia="ru-RU"/>
        </w:rPr>
        <w:t>a</w:t>
      </w:r>
      <w:r w:rsidRPr="00B92001">
        <w:rPr>
          <w:color w:val="000000"/>
          <w:sz w:val="24"/>
          <w:szCs w:val="24"/>
          <w:lang w:eastAsia="ru-RU"/>
        </w:rPr>
        <w:t xml:space="preserve">, где </w:t>
      </w:r>
      <w:r w:rsidRPr="00B92001">
        <w:rPr>
          <w:color w:val="000000"/>
          <w:sz w:val="24"/>
          <w:szCs w:val="24"/>
          <w:lang w:val="en-US" w:eastAsia="ru-RU"/>
        </w:rPr>
        <w:t>a</w:t>
      </w:r>
      <w:r w:rsidRPr="00B92001">
        <w:rPr>
          <w:color w:val="000000"/>
          <w:sz w:val="24"/>
          <w:szCs w:val="24"/>
          <w:lang w:eastAsia="ru-RU"/>
        </w:rPr>
        <w:t xml:space="preserve"> – табличное значение соответствующей тригонометрической функции.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200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B92001" w:rsidRPr="00B92001" w:rsidRDefault="00B92001" w:rsidP="00B92001">
      <w:pPr>
        <w:pStyle w:val="a6"/>
        <w:numPr>
          <w:ilvl w:val="0"/>
          <w:numId w:val="18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B92001">
        <w:rPr>
          <w:rFonts w:ascii="Times New Roman" w:hAnsi="Times New Roman"/>
          <w:sz w:val="24"/>
          <w:szCs w:val="24"/>
        </w:rPr>
        <w:t>составлять и решать уравнения и системы уравнений при решении несложных практических задач</w:t>
      </w:r>
    </w:p>
    <w:p w:rsidR="00B92001" w:rsidRPr="00B92001" w:rsidRDefault="00B92001" w:rsidP="00B92001">
      <w:pPr>
        <w:pStyle w:val="a6"/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B92001">
        <w:rPr>
          <w:rFonts w:ascii="Times New Roman" w:hAnsi="Times New Roman"/>
          <w:b/>
          <w:sz w:val="24"/>
          <w:szCs w:val="24"/>
        </w:rPr>
        <w:lastRenderedPageBreak/>
        <w:t>Функции</w:t>
      </w:r>
    </w:p>
    <w:p w:rsidR="00B92001" w:rsidRPr="00B92001" w:rsidRDefault="00B92001" w:rsidP="00B92001">
      <w:pPr>
        <w:pStyle w:val="a0"/>
        <w:numPr>
          <w:ilvl w:val="0"/>
          <w:numId w:val="18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B92001">
        <w:rPr>
          <w:sz w:val="24"/>
          <w:szCs w:val="24"/>
        </w:rPr>
        <w:t>знакопостоянства</w:t>
      </w:r>
      <w:proofErr w:type="spellEnd"/>
      <w:r w:rsidRPr="00B92001">
        <w:rPr>
          <w:sz w:val="24"/>
          <w:szCs w:val="24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</w:r>
    </w:p>
    <w:p w:rsidR="00B92001" w:rsidRPr="00B92001" w:rsidRDefault="00B92001" w:rsidP="00B92001">
      <w:pPr>
        <w:pStyle w:val="a0"/>
        <w:numPr>
          <w:ilvl w:val="0"/>
          <w:numId w:val="18"/>
        </w:numPr>
        <w:spacing w:after="0"/>
        <w:rPr>
          <w:color w:val="000000"/>
          <w:sz w:val="24"/>
          <w:szCs w:val="24"/>
          <w:lang w:eastAsia="ru-RU"/>
        </w:rPr>
      </w:pPr>
      <w:r w:rsidRPr="00B92001">
        <w:rPr>
          <w:sz w:val="24"/>
          <w:szCs w:val="24"/>
        </w:rPr>
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</w:r>
    </w:p>
    <w:p w:rsidR="00B92001" w:rsidRPr="00B92001" w:rsidRDefault="00B92001" w:rsidP="00B92001">
      <w:pPr>
        <w:pStyle w:val="a0"/>
        <w:numPr>
          <w:ilvl w:val="0"/>
          <w:numId w:val="18"/>
        </w:numPr>
        <w:spacing w:after="0"/>
        <w:rPr>
          <w:sz w:val="24"/>
          <w:szCs w:val="24"/>
          <w:lang w:eastAsia="ru-RU"/>
        </w:rPr>
      </w:pPr>
      <w:r w:rsidRPr="00B92001">
        <w:rPr>
          <w:sz w:val="24"/>
          <w:szCs w:val="24"/>
          <w:lang w:eastAsia="ru-RU"/>
        </w:rPr>
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</w:r>
    </w:p>
    <w:p w:rsidR="00B92001" w:rsidRPr="00B92001" w:rsidRDefault="00B92001" w:rsidP="00B92001">
      <w:pPr>
        <w:pStyle w:val="a0"/>
        <w:numPr>
          <w:ilvl w:val="0"/>
          <w:numId w:val="18"/>
        </w:numPr>
        <w:spacing w:after="0"/>
        <w:rPr>
          <w:sz w:val="24"/>
          <w:szCs w:val="24"/>
          <w:lang w:eastAsia="ru-RU"/>
        </w:rPr>
      </w:pPr>
      <w:r w:rsidRPr="00B92001">
        <w:rPr>
          <w:sz w:val="24"/>
          <w:szCs w:val="24"/>
          <w:lang w:eastAsia="ru-RU"/>
        </w:rPr>
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</w:r>
    </w:p>
    <w:p w:rsidR="00B92001" w:rsidRPr="00B92001" w:rsidRDefault="00B92001" w:rsidP="00B92001">
      <w:pPr>
        <w:pStyle w:val="a0"/>
        <w:numPr>
          <w:ilvl w:val="0"/>
          <w:numId w:val="18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>находить по графику приближённо значения функции в заданных точках;</w:t>
      </w:r>
    </w:p>
    <w:p w:rsidR="00B92001" w:rsidRPr="00B92001" w:rsidRDefault="00B92001" w:rsidP="00B92001">
      <w:pPr>
        <w:pStyle w:val="a0"/>
        <w:numPr>
          <w:ilvl w:val="0"/>
          <w:numId w:val="18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 xml:space="preserve">определять по графику свойства функции (нули, промежутки </w:t>
      </w:r>
      <w:proofErr w:type="spellStart"/>
      <w:r w:rsidRPr="00B92001">
        <w:rPr>
          <w:sz w:val="24"/>
          <w:szCs w:val="24"/>
        </w:rPr>
        <w:t>знакопостоянства</w:t>
      </w:r>
      <w:proofErr w:type="spellEnd"/>
      <w:r w:rsidRPr="00B92001">
        <w:rPr>
          <w:sz w:val="24"/>
          <w:szCs w:val="24"/>
        </w:rPr>
        <w:t>, промежутки монотонности, наибольшие и наименьшие значения и т.п.);</w:t>
      </w:r>
    </w:p>
    <w:p w:rsidR="00B92001" w:rsidRPr="00B92001" w:rsidRDefault="00B92001" w:rsidP="00B92001">
      <w:pPr>
        <w:pStyle w:val="a0"/>
        <w:numPr>
          <w:ilvl w:val="0"/>
          <w:numId w:val="18"/>
        </w:numPr>
        <w:spacing w:after="0"/>
        <w:rPr>
          <w:sz w:val="24"/>
          <w:szCs w:val="24"/>
          <w:lang w:eastAsia="ru-RU"/>
        </w:rPr>
      </w:pPr>
      <w:r w:rsidRPr="00B92001">
        <w:rPr>
          <w:sz w:val="24"/>
          <w:szCs w:val="24"/>
          <w:lang w:eastAsia="ru-RU"/>
        </w:rPr>
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</w:r>
      <w:r w:rsidRPr="00B92001">
        <w:rPr>
          <w:iCs/>
          <w:sz w:val="24"/>
          <w:szCs w:val="24"/>
          <w:lang w:eastAsia="ru-RU"/>
        </w:rPr>
        <w:t>и т.д</w:t>
      </w:r>
      <w:r w:rsidRPr="00B92001">
        <w:rPr>
          <w:sz w:val="24"/>
          <w:szCs w:val="24"/>
          <w:lang w:eastAsia="ru-RU"/>
        </w:rPr>
        <w:t>.).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200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B92001" w:rsidRPr="00B92001" w:rsidRDefault="00B92001" w:rsidP="00B92001">
      <w:pPr>
        <w:pStyle w:val="a0"/>
        <w:numPr>
          <w:ilvl w:val="0"/>
          <w:numId w:val="19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</w:r>
      <w:proofErr w:type="spellStart"/>
      <w:r w:rsidRPr="00B92001">
        <w:rPr>
          <w:sz w:val="24"/>
          <w:szCs w:val="24"/>
        </w:rPr>
        <w:t>знакопостоянства</w:t>
      </w:r>
      <w:proofErr w:type="spellEnd"/>
      <w:r w:rsidRPr="00B92001">
        <w:rPr>
          <w:sz w:val="24"/>
          <w:szCs w:val="24"/>
        </w:rPr>
        <w:t xml:space="preserve"> и т.п.); </w:t>
      </w:r>
    </w:p>
    <w:p w:rsidR="00B92001" w:rsidRPr="00B92001" w:rsidRDefault="00B92001" w:rsidP="00B92001">
      <w:pPr>
        <w:pStyle w:val="a6"/>
        <w:numPr>
          <w:ilvl w:val="0"/>
          <w:numId w:val="19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B92001">
        <w:rPr>
          <w:rFonts w:ascii="Times New Roman" w:hAnsi="Times New Roman"/>
          <w:sz w:val="24"/>
          <w:szCs w:val="24"/>
        </w:rPr>
        <w:t>интерпретировать свойства в контексте конкретной практической ситуации</w:t>
      </w:r>
    </w:p>
    <w:p w:rsidR="00B92001" w:rsidRPr="00B92001" w:rsidRDefault="00B92001" w:rsidP="00B92001">
      <w:pPr>
        <w:pStyle w:val="a6"/>
        <w:spacing w:line="276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B92001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B92001" w:rsidRPr="00B92001" w:rsidRDefault="00B92001" w:rsidP="00B92001">
      <w:pPr>
        <w:pStyle w:val="a0"/>
        <w:numPr>
          <w:ilvl w:val="0"/>
          <w:numId w:val="20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>Решать несложные текстовые задачи разных типов;</w:t>
      </w:r>
    </w:p>
    <w:p w:rsidR="00B92001" w:rsidRPr="00B92001" w:rsidRDefault="00B92001" w:rsidP="00B92001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color w:val="000000"/>
          <w:sz w:val="24"/>
          <w:szCs w:val="24"/>
        </w:rPr>
        <w:t xml:space="preserve">анализировать условие задачи, при необходимости строить для ее решения математическую модель; </w:t>
      </w:r>
    </w:p>
    <w:p w:rsidR="00B92001" w:rsidRPr="00B92001" w:rsidRDefault="00B92001" w:rsidP="00B92001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color w:val="000000"/>
          <w:sz w:val="24"/>
          <w:szCs w:val="24"/>
        </w:rPr>
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</w:r>
    </w:p>
    <w:p w:rsidR="00B92001" w:rsidRPr="00B92001" w:rsidRDefault="00B92001" w:rsidP="00B92001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color w:val="000000"/>
          <w:sz w:val="24"/>
          <w:szCs w:val="24"/>
        </w:rPr>
        <w:t>действовать по алгоритму, содержащемуся в условии задачи;</w:t>
      </w:r>
    </w:p>
    <w:p w:rsidR="00B92001" w:rsidRPr="00B92001" w:rsidRDefault="00B92001" w:rsidP="00B92001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color w:val="000000"/>
          <w:sz w:val="24"/>
          <w:szCs w:val="24"/>
        </w:rPr>
        <w:t xml:space="preserve">использовать </w:t>
      </w:r>
      <w:proofErr w:type="gramStart"/>
      <w:r w:rsidRPr="00B92001">
        <w:rPr>
          <w:rFonts w:ascii="Times New Roman" w:hAnsi="Times New Roman" w:cs="Times New Roman"/>
          <w:color w:val="000000"/>
          <w:sz w:val="24"/>
          <w:szCs w:val="24"/>
        </w:rPr>
        <w:t>логические рассуждения</w:t>
      </w:r>
      <w:proofErr w:type="gramEnd"/>
      <w:r w:rsidRPr="00B92001">
        <w:rPr>
          <w:rFonts w:ascii="Times New Roman" w:hAnsi="Times New Roman" w:cs="Times New Roman"/>
          <w:color w:val="000000"/>
          <w:sz w:val="24"/>
          <w:szCs w:val="24"/>
        </w:rPr>
        <w:t xml:space="preserve"> при решении задачи;</w:t>
      </w:r>
    </w:p>
    <w:p w:rsidR="00B92001" w:rsidRPr="00B92001" w:rsidRDefault="00B92001" w:rsidP="00B92001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работать с избыточными условиями, выбирая из всей информации, данные, необходимые для решения задачи;</w:t>
      </w:r>
    </w:p>
    <w:p w:rsidR="00B92001" w:rsidRPr="00B92001" w:rsidRDefault="00B92001" w:rsidP="00B92001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lastRenderedPageBreak/>
        <w:t xml:space="preserve">осуществлять несложный перебор возможных решений, выбирая из них </w:t>
      </w:r>
      <w:proofErr w:type="gramStart"/>
      <w:r w:rsidRPr="00B92001">
        <w:rPr>
          <w:rFonts w:ascii="Times New Roman" w:hAnsi="Times New Roman" w:cs="Times New Roman"/>
          <w:sz w:val="24"/>
          <w:szCs w:val="24"/>
        </w:rPr>
        <w:t>оптимальное</w:t>
      </w:r>
      <w:proofErr w:type="gramEnd"/>
      <w:r w:rsidRPr="00B92001">
        <w:rPr>
          <w:rFonts w:ascii="Times New Roman" w:hAnsi="Times New Roman" w:cs="Times New Roman"/>
          <w:sz w:val="24"/>
          <w:szCs w:val="24"/>
        </w:rPr>
        <w:t xml:space="preserve"> по критериям, сформулированным в условии;</w:t>
      </w:r>
    </w:p>
    <w:p w:rsidR="00B92001" w:rsidRPr="00B92001" w:rsidRDefault="00B92001" w:rsidP="00B92001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color w:val="000000"/>
          <w:sz w:val="24"/>
          <w:szCs w:val="24"/>
        </w:rPr>
        <w:t>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B92001" w:rsidRPr="00B92001" w:rsidRDefault="00B92001" w:rsidP="00B92001">
      <w:pPr>
        <w:pStyle w:val="a0"/>
        <w:numPr>
          <w:ilvl w:val="0"/>
          <w:numId w:val="20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>решать задачи на расчет стоимости покупок, услуг, поездок и т.п.;</w:t>
      </w:r>
    </w:p>
    <w:p w:rsidR="00B92001" w:rsidRPr="00B92001" w:rsidRDefault="00B92001" w:rsidP="00B92001">
      <w:pPr>
        <w:pStyle w:val="a0"/>
        <w:numPr>
          <w:ilvl w:val="0"/>
          <w:numId w:val="20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>решать несложные задачи, связанные с долевым участием во владении фирмой, предприятием, недвижимостью;</w:t>
      </w:r>
    </w:p>
    <w:p w:rsidR="00B92001" w:rsidRPr="00B92001" w:rsidRDefault="00B92001" w:rsidP="00B92001">
      <w:pPr>
        <w:pStyle w:val="a0"/>
        <w:numPr>
          <w:ilvl w:val="0"/>
          <w:numId w:val="20"/>
        </w:numPr>
        <w:spacing w:after="0"/>
        <w:rPr>
          <w:sz w:val="24"/>
          <w:szCs w:val="24"/>
        </w:rPr>
      </w:pPr>
      <w:r w:rsidRPr="00B92001">
        <w:rPr>
          <w:color w:val="000000"/>
          <w:sz w:val="24"/>
          <w:szCs w:val="24"/>
          <w:lang w:eastAsia="ru-RU"/>
        </w:rPr>
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</w:r>
    </w:p>
    <w:p w:rsidR="00B92001" w:rsidRPr="00B92001" w:rsidRDefault="00B92001" w:rsidP="00B92001">
      <w:pPr>
        <w:pStyle w:val="a0"/>
        <w:numPr>
          <w:ilvl w:val="0"/>
          <w:numId w:val="20"/>
        </w:numPr>
        <w:spacing w:after="0"/>
        <w:rPr>
          <w:sz w:val="24"/>
          <w:szCs w:val="24"/>
          <w:lang w:eastAsia="ru-RU"/>
        </w:rPr>
      </w:pPr>
      <w:r w:rsidRPr="00B92001">
        <w:rPr>
          <w:sz w:val="24"/>
          <w:szCs w:val="24"/>
          <w:lang w:eastAsia="ru-RU"/>
        </w:rPr>
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</w:r>
      <w:proofErr w:type="spellStart"/>
      <w:r w:rsidRPr="00B92001">
        <w:rPr>
          <w:sz w:val="24"/>
          <w:szCs w:val="24"/>
          <w:lang w:eastAsia="ru-RU"/>
        </w:rPr>
        <w:t>временнóй</w:t>
      </w:r>
      <w:proofErr w:type="spellEnd"/>
      <w:r w:rsidRPr="00B92001">
        <w:rPr>
          <w:sz w:val="24"/>
          <w:szCs w:val="24"/>
          <w:lang w:eastAsia="ru-RU"/>
        </w:rPr>
        <w:t xml:space="preserve"> оси (до нашей эры и после), на движение денежных средств (приход/расход), на определение глубины/высоты и т.п.;</w:t>
      </w:r>
    </w:p>
    <w:p w:rsidR="00B92001" w:rsidRPr="00B92001" w:rsidRDefault="00B92001" w:rsidP="00B92001">
      <w:pPr>
        <w:pStyle w:val="a0"/>
        <w:numPr>
          <w:ilvl w:val="0"/>
          <w:numId w:val="20"/>
        </w:numPr>
        <w:spacing w:after="0"/>
        <w:rPr>
          <w:sz w:val="24"/>
          <w:szCs w:val="24"/>
          <w:lang w:eastAsia="ru-RU"/>
        </w:rPr>
      </w:pPr>
      <w:r w:rsidRPr="00B92001">
        <w:rPr>
          <w:color w:val="000000"/>
          <w:sz w:val="24"/>
          <w:szCs w:val="24"/>
          <w:lang w:eastAsia="ru-RU"/>
        </w:rPr>
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</w:r>
    </w:p>
    <w:p w:rsidR="00B92001" w:rsidRPr="00B92001" w:rsidRDefault="00B92001" w:rsidP="00B92001">
      <w:pPr>
        <w:spacing w:after="0"/>
        <w:ind w:left="357" w:hanging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200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B92001" w:rsidRPr="00B92001" w:rsidRDefault="00B92001" w:rsidP="00B92001">
      <w:pPr>
        <w:pStyle w:val="a6"/>
        <w:numPr>
          <w:ilvl w:val="0"/>
          <w:numId w:val="21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B92001">
        <w:rPr>
          <w:rFonts w:ascii="Times New Roman" w:hAnsi="Times New Roman"/>
          <w:sz w:val="24"/>
          <w:szCs w:val="24"/>
        </w:rPr>
        <w:t>решать несложные практические задачи, возникающие в ситуациях повседневной жизни</w:t>
      </w:r>
    </w:p>
    <w:p w:rsidR="00B92001" w:rsidRPr="00B92001" w:rsidRDefault="00B92001" w:rsidP="00B92001">
      <w:pPr>
        <w:pStyle w:val="a6"/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B92001">
        <w:rPr>
          <w:rFonts w:ascii="Times New Roman" w:hAnsi="Times New Roman"/>
          <w:b/>
          <w:sz w:val="24"/>
          <w:szCs w:val="24"/>
        </w:rPr>
        <w:t>Ученик получит возможность научиться</w:t>
      </w:r>
    </w:p>
    <w:p w:rsidR="00B92001" w:rsidRPr="00B92001" w:rsidRDefault="00B92001" w:rsidP="00B92001">
      <w:pPr>
        <w:pStyle w:val="aa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proofErr w:type="gramStart"/>
      <w:r w:rsidRPr="00B92001">
        <w:rPr>
          <w:rFonts w:ascii="Times New Roman" w:hAnsi="Times New Roman" w:cs="Times New Roman"/>
          <w:sz w:val="24"/>
          <w:szCs w:val="24"/>
        </w:rPr>
        <w:t>Оперировать понятиями: конечное множество, элемент множества, подмножество, пересечение и объединение множеств, ч</w:t>
      </w:r>
      <w:r w:rsidRPr="00B92001">
        <w:rPr>
          <w:rFonts w:ascii="Times New Roman" w:hAnsi="Times New Roman" w:cs="Times New Roman"/>
          <w:color w:val="000000"/>
          <w:sz w:val="24"/>
          <w:szCs w:val="24"/>
        </w:rPr>
        <w:t>исловые множества на координатной прямой, отрезок, интервал,</w:t>
      </w:r>
      <w:r w:rsidRPr="00B92001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полуинтервал, промежуток с выколотой точкой, графическое представление множеств на координатной плоскости;</w:t>
      </w:r>
      <w:proofErr w:type="gramEnd"/>
    </w:p>
    <w:p w:rsidR="00B92001" w:rsidRPr="00B92001" w:rsidRDefault="00B92001" w:rsidP="00B92001">
      <w:pPr>
        <w:pStyle w:val="aa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B92001">
        <w:rPr>
          <w:rFonts w:ascii="Times New Roman" w:hAnsi="Times New Roman" w:cs="Times New Roman"/>
          <w:sz w:val="24"/>
          <w:szCs w:val="24"/>
        </w:rPr>
        <w:t>контрпример</w:t>
      </w:r>
      <w:proofErr w:type="spellEnd"/>
      <w:r w:rsidRPr="00B92001">
        <w:rPr>
          <w:rFonts w:ascii="Times New Roman" w:hAnsi="Times New Roman" w:cs="Times New Roman"/>
          <w:sz w:val="24"/>
          <w:szCs w:val="24"/>
        </w:rPr>
        <w:t>;</w:t>
      </w:r>
    </w:p>
    <w:p w:rsidR="00B92001" w:rsidRPr="00B92001" w:rsidRDefault="00B92001" w:rsidP="00B92001">
      <w:pPr>
        <w:pStyle w:val="aa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проверять принадлежность элемента множеству;</w:t>
      </w:r>
    </w:p>
    <w:p w:rsidR="00B92001" w:rsidRPr="00B92001" w:rsidRDefault="00B92001" w:rsidP="00B92001">
      <w:pPr>
        <w:pStyle w:val="aa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находить пересечение и объединение множеств, в том числе представленных графически на числовой прямой и на координатной плоскости;</w:t>
      </w:r>
    </w:p>
    <w:p w:rsidR="00B92001" w:rsidRPr="00B92001" w:rsidRDefault="00B92001" w:rsidP="00B92001">
      <w:pPr>
        <w:pStyle w:val="aa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проводить доказательные рассуждения для обоснования истинности утверждений.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200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B92001" w:rsidRPr="00B92001" w:rsidRDefault="00B92001" w:rsidP="00B92001">
      <w:pPr>
        <w:pStyle w:val="aa"/>
        <w:numPr>
          <w:ilvl w:val="0"/>
          <w:numId w:val="1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</w:r>
    </w:p>
    <w:p w:rsidR="00B92001" w:rsidRPr="00B92001" w:rsidRDefault="00B92001" w:rsidP="00B92001">
      <w:pPr>
        <w:pStyle w:val="a6"/>
        <w:numPr>
          <w:ilvl w:val="0"/>
          <w:numId w:val="12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B92001">
        <w:rPr>
          <w:rFonts w:ascii="Times New Roman" w:hAnsi="Times New Roman"/>
          <w:sz w:val="24"/>
          <w:szCs w:val="24"/>
        </w:rPr>
        <w:t>проводить доказательные рассуждения в ситуациях повседневной жизни, при решении задач из других предметов</w:t>
      </w:r>
    </w:p>
    <w:p w:rsidR="00B92001" w:rsidRPr="00B92001" w:rsidRDefault="00B92001" w:rsidP="00B92001">
      <w:pPr>
        <w:pStyle w:val="a6"/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B92001">
        <w:rPr>
          <w:rFonts w:ascii="Times New Roman" w:hAnsi="Times New Roman"/>
          <w:b/>
          <w:sz w:val="24"/>
          <w:szCs w:val="24"/>
        </w:rPr>
        <w:lastRenderedPageBreak/>
        <w:t>Числа и выражения</w:t>
      </w:r>
    </w:p>
    <w:p w:rsidR="00B92001" w:rsidRPr="00B92001" w:rsidRDefault="00B92001" w:rsidP="00B92001">
      <w:pPr>
        <w:pStyle w:val="a0"/>
        <w:numPr>
          <w:ilvl w:val="0"/>
          <w:numId w:val="22"/>
        </w:numPr>
        <w:spacing w:after="0"/>
        <w:rPr>
          <w:sz w:val="24"/>
          <w:szCs w:val="24"/>
        </w:rPr>
      </w:pPr>
      <w:proofErr w:type="gramStart"/>
      <w:r w:rsidRPr="00B92001">
        <w:rPr>
          <w:sz w:val="24"/>
          <w:szCs w:val="24"/>
        </w:rPr>
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</w:r>
      <w:proofErr w:type="gramEnd"/>
    </w:p>
    <w:p w:rsidR="00B92001" w:rsidRPr="00B92001" w:rsidRDefault="00B92001" w:rsidP="00B92001">
      <w:pPr>
        <w:pStyle w:val="a0"/>
        <w:numPr>
          <w:ilvl w:val="0"/>
          <w:numId w:val="22"/>
        </w:numPr>
        <w:spacing w:after="0"/>
        <w:rPr>
          <w:color w:val="000000"/>
          <w:sz w:val="24"/>
          <w:szCs w:val="24"/>
          <w:lang w:eastAsia="ru-RU"/>
        </w:rPr>
      </w:pPr>
      <w:r w:rsidRPr="00B92001">
        <w:rPr>
          <w:color w:val="000000"/>
          <w:sz w:val="24"/>
          <w:szCs w:val="24"/>
          <w:lang w:eastAsia="ru-RU"/>
        </w:rPr>
        <w:t>приводить примеры чисел с заданными свойствами делимости;</w:t>
      </w:r>
    </w:p>
    <w:p w:rsidR="00B92001" w:rsidRPr="00B92001" w:rsidRDefault="00B92001" w:rsidP="00B92001">
      <w:pPr>
        <w:pStyle w:val="a0"/>
        <w:numPr>
          <w:ilvl w:val="0"/>
          <w:numId w:val="22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</w:r>
      <w:r w:rsidRPr="00B92001">
        <w:rPr>
          <w:iCs/>
          <w:color w:val="000000"/>
          <w:sz w:val="24"/>
          <w:szCs w:val="24"/>
          <w:lang w:eastAsia="ru-RU"/>
        </w:rPr>
        <w:t>е и π;</w:t>
      </w:r>
    </w:p>
    <w:p w:rsidR="00B92001" w:rsidRPr="00B92001" w:rsidRDefault="00B92001" w:rsidP="00B92001">
      <w:pPr>
        <w:pStyle w:val="a0"/>
        <w:numPr>
          <w:ilvl w:val="0"/>
          <w:numId w:val="22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B92001" w:rsidRPr="00B92001" w:rsidRDefault="00B92001" w:rsidP="00B92001">
      <w:pPr>
        <w:pStyle w:val="a0"/>
        <w:numPr>
          <w:ilvl w:val="0"/>
          <w:numId w:val="22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B92001" w:rsidRPr="00B92001" w:rsidRDefault="00B92001" w:rsidP="00B92001">
      <w:pPr>
        <w:pStyle w:val="a0"/>
        <w:numPr>
          <w:ilvl w:val="0"/>
          <w:numId w:val="22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>пользоваться оценкой и прикидкой при практических расчетах;</w:t>
      </w:r>
    </w:p>
    <w:p w:rsidR="00B92001" w:rsidRPr="00B92001" w:rsidRDefault="00B92001" w:rsidP="00B92001">
      <w:pPr>
        <w:pStyle w:val="a0"/>
        <w:numPr>
          <w:ilvl w:val="0"/>
          <w:numId w:val="22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</w:r>
    </w:p>
    <w:p w:rsidR="00B92001" w:rsidRPr="00B92001" w:rsidRDefault="00B92001" w:rsidP="00B92001">
      <w:pPr>
        <w:pStyle w:val="a0"/>
        <w:numPr>
          <w:ilvl w:val="0"/>
          <w:numId w:val="22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>находить значения числовых и буквенных выражений, осуществляя необходимые подстановки и преобразования;</w:t>
      </w:r>
    </w:p>
    <w:p w:rsidR="00B92001" w:rsidRPr="00B92001" w:rsidRDefault="00B92001" w:rsidP="00B92001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/>
          <w:sz w:val="24"/>
          <w:szCs w:val="24"/>
        </w:rPr>
        <w:t xml:space="preserve">изображать схематически угол, величина которого выражена в градусах </w:t>
      </w:r>
      <w:r w:rsidRPr="00B92001">
        <w:rPr>
          <w:rFonts w:ascii="Times New Roman" w:hAnsi="Times New Roman"/>
          <w:iCs/>
          <w:sz w:val="24"/>
          <w:szCs w:val="24"/>
        </w:rPr>
        <w:t>или радианах</w:t>
      </w:r>
      <w:r w:rsidRPr="00B92001">
        <w:rPr>
          <w:rFonts w:ascii="Times New Roman" w:hAnsi="Times New Roman"/>
          <w:sz w:val="24"/>
          <w:szCs w:val="24"/>
        </w:rPr>
        <w:t xml:space="preserve">; </w:t>
      </w:r>
    </w:p>
    <w:p w:rsidR="00B92001" w:rsidRPr="00B92001" w:rsidRDefault="00B92001" w:rsidP="00B92001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/>
          <w:sz w:val="24"/>
          <w:szCs w:val="24"/>
        </w:rPr>
        <w:t>использовать при решении задач табличные значения тригонометрических функций углов;</w:t>
      </w:r>
    </w:p>
    <w:p w:rsidR="00B92001" w:rsidRPr="00B92001" w:rsidRDefault="00B92001" w:rsidP="00B92001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/>
          <w:iCs/>
          <w:color w:val="000000"/>
          <w:sz w:val="24"/>
          <w:szCs w:val="24"/>
        </w:rPr>
        <w:t xml:space="preserve">выполнять перевод величины угла из радианной меры в </w:t>
      </w:r>
      <w:proofErr w:type="gramStart"/>
      <w:r w:rsidRPr="00B92001">
        <w:rPr>
          <w:rFonts w:ascii="Times New Roman" w:hAnsi="Times New Roman"/>
          <w:iCs/>
          <w:color w:val="000000"/>
          <w:sz w:val="24"/>
          <w:szCs w:val="24"/>
        </w:rPr>
        <w:t>градусную</w:t>
      </w:r>
      <w:proofErr w:type="gramEnd"/>
      <w:r w:rsidRPr="00B92001">
        <w:rPr>
          <w:rFonts w:ascii="Times New Roman" w:hAnsi="Times New Roman"/>
          <w:iCs/>
          <w:color w:val="000000"/>
          <w:sz w:val="24"/>
          <w:szCs w:val="24"/>
        </w:rPr>
        <w:t xml:space="preserve"> и обратно.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200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учебных предметов:</w:t>
      </w:r>
    </w:p>
    <w:p w:rsidR="00B92001" w:rsidRPr="00B92001" w:rsidRDefault="00B92001" w:rsidP="00B92001">
      <w:pPr>
        <w:pStyle w:val="a0"/>
        <w:numPr>
          <w:ilvl w:val="0"/>
          <w:numId w:val="23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</w:r>
    </w:p>
    <w:p w:rsidR="00B92001" w:rsidRPr="00B92001" w:rsidRDefault="00B92001" w:rsidP="00B92001">
      <w:pPr>
        <w:pStyle w:val="a0"/>
        <w:numPr>
          <w:ilvl w:val="0"/>
          <w:numId w:val="23"/>
        </w:numPr>
        <w:spacing w:after="0"/>
        <w:rPr>
          <w:sz w:val="24"/>
          <w:szCs w:val="24"/>
          <w:lang w:eastAsia="ru-RU"/>
        </w:rPr>
      </w:pPr>
      <w:r w:rsidRPr="00B92001">
        <w:rPr>
          <w:color w:val="000000"/>
          <w:sz w:val="24"/>
          <w:szCs w:val="24"/>
          <w:lang w:eastAsia="ru-RU"/>
        </w:rPr>
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</w:r>
    </w:p>
    <w:p w:rsidR="00B92001" w:rsidRPr="00B92001" w:rsidRDefault="00B92001" w:rsidP="00B92001">
      <w:pPr>
        <w:pStyle w:val="a0"/>
        <w:numPr>
          <w:ilvl w:val="0"/>
          <w:numId w:val="0"/>
        </w:numPr>
        <w:spacing w:after="0"/>
        <w:ind w:left="360" w:hanging="360"/>
        <w:rPr>
          <w:b/>
          <w:sz w:val="24"/>
          <w:szCs w:val="24"/>
        </w:rPr>
      </w:pPr>
      <w:r w:rsidRPr="00B92001">
        <w:rPr>
          <w:b/>
          <w:sz w:val="24"/>
          <w:szCs w:val="24"/>
        </w:rPr>
        <w:t>Уравнения и неравенства</w:t>
      </w:r>
    </w:p>
    <w:p w:rsidR="00B92001" w:rsidRPr="00B92001" w:rsidRDefault="00B92001" w:rsidP="00B92001">
      <w:pPr>
        <w:pStyle w:val="a0"/>
        <w:numPr>
          <w:ilvl w:val="0"/>
          <w:numId w:val="24"/>
        </w:numPr>
        <w:spacing w:after="0"/>
        <w:rPr>
          <w:iCs/>
          <w:color w:val="404040"/>
          <w:sz w:val="24"/>
          <w:szCs w:val="24"/>
          <w:lang w:eastAsia="ru-RU"/>
        </w:rPr>
      </w:pPr>
      <w:r w:rsidRPr="00B92001">
        <w:rPr>
          <w:sz w:val="24"/>
          <w:szCs w:val="24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B92001" w:rsidRPr="00B92001" w:rsidRDefault="00B92001" w:rsidP="00B92001">
      <w:pPr>
        <w:pStyle w:val="a0"/>
        <w:numPr>
          <w:ilvl w:val="0"/>
          <w:numId w:val="24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>использовать методы решения уравнений: приведение к виду «произведение равно нулю» или «частное равно нулю», замена переменных;</w:t>
      </w:r>
    </w:p>
    <w:p w:rsidR="00B92001" w:rsidRPr="00B92001" w:rsidRDefault="00B92001" w:rsidP="00B92001">
      <w:pPr>
        <w:pStyle w:val="a0"/>
        <w:numPr>
          <w:ilvl w:val="0"/>
          <w:numId w:val="24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lastRenderedPageBreak/>
        <w:t>использовать метод интервалов для решения неравенств;</w:t>
      </w:r>
    </w:p>
    <w:p w:rsidR="00B92001" w:rsidRPr="00B92001" w:rsidRDefault="00B92001" w:rsidP="00B92001">
      <w:pPr>
        <w:pStyle w:val="a0"/>
        <w:numPr>
          <w:ilvl w:val="0"/>
          <w:numId w:val="24"/>
        </w:numPr>
        <w:spacing w:after="0"/>
        <w:rPr>
          <w:iCs/>
          <w:color w:val="404040"/>
          <w:sz w:val="24"/>
          <w:szCs w:val="24"/>
          <w:lang w:eastAsia="ru-RU"/>
        </w:rPr>
      </w:pPr>
      <w:r w:rsidRPr="00B92001">
        <w:rPr>
          <w:sz w:val="24"/>
          <w:szCs w:val="24"/>
        </w:rPr>
        <w:t>использовать графический метод для приближенного решения уравнений и неравенств;</w:t>
      </w:r>
    </w:p>
    <w:p w:rsidR="00B92001" w:rsidRPr="00B92001" w:rsidRDefault="00B92001" w:rsidP="00B92001">
      <w:pPr>
        <w:pStyle w:val="a0"/>
        <w:numPr>
          <w:ilvl w:val="0"/>
          <w:numId w:val="24"/>
        </w:numPr>
        <w:spacing w:after="0"/>
        <w:rPr>
          <w:iCs/>
          <w:color w:val="404040"/>
          <w:sz w:val="24"/>
          <w:szCs w:val="24"/>
          <w:lang w:eastAsia="ru-RU"/>
        </w:rPr>
      </w:pPr>
      <w:r w:rsidRPr="00B92001">
        <w:rPr>
          <w:sz w:val="24"/>
          <w:szCs w:val="24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B92001" w:rsidRPr="00B92001" w:rsidRDefault="00B92001" w:rsidP="00B92001">
      <w:pPr>
        <w:pStyle w:val="a0"/>
        <w:numPr>
          <w:ilvl w:val="0"/>
          <w:numId w:val="24"/>
        </w:numPr>
        <w:spacing w:after="0"/>
        <w:rPr>
          <w:iCs/>
          <w:color w:val="404040"/>
          <w:sz w:val="24"/>
          <w:szCs w:val="24"/>
          <w:lang w:eastAsia="ru-RU"/>
        </w:rPr>
      </w:pPr>
      <w:r w:rsidRPr="00B92001">
        <w:rPr>
          <w:sz w:val="24"/>
          <w:szCs w:val="24"/>
        </w:rPr>
        <w:t>выполнять отбор корней уравнений или решений неравенств в соответствии с дополнительными условиями и ограничениями.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200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учебных предметов:</w:t>
      </w:r>
    </w:p>
    <w:p w:rsidR="00B92001" w:rsidRPr="00B92001" w:rsidRDefault="00B92001" w:rsidP="00B92001">
      <w:pPr>
        <w:pStyle w:val="a"/>
        <w:numPr>
          <w:ilvl w:val="0"/>
          <w:numId w:val="25"/>
        </w:numPr>
        <w:spacing w:line="276" w:lineRule="auto"/>
        <w:rPr>
          <w:rFonts w:ascii="Times New Roman" w:hAnsi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/>
          <w:sz w:val="24"/>
          <w:szCs w:val="24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B92001" w:rsidRPr="00B92001" w:rsidRDefault="00B92001" w:rsidP="00B92001">
      <w:pPr>
        <w:pStyle w:val="a0"/>
        <w:numPr>
          <w:ilvl w:val="0"/>
          <w:numId w:val="25"/>
        </w:numPr>
        <w:spacing w:after="0"/>
        <w:rPr>
          <w:iCs/>
          <w:color w:val="404040"/>
          <w:sz w:val="24"/>
          <w:szCs w:val="24"/>
          <w:lang w:eastAsia="ru-RU"/>
        </w:rPr>
      </w:pPr>
      <w:r w:rsidRPr="00B92001">
        <w:rPr>
          <w:sz w:val="24"/>
          <w:szCs w:val="24"/>
        </w:rPr>
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</w:r>
    </w:p>
    <w:p w:rsidR="00B92001" w:rsidRPr="00B92001" w:rsidRDefault="00B92001" w:rsidP="00B92001">
      <w:pPr>
        <w:pStyle w:val="a6"/>
        <w:numPr>
          <w:ilvl w:val="0"/>
          <w:numId w:val="25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B92001">
        <w:rPr>
          <w:rFonts w:ascii="Times New Roman" w:hAnsi="Times New Roman"/>
          <w:sz w:val="24"/>
          <w:szCs w:val="24"/>
        </w:rPr>
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</w:r>
    </w:p>
    <w:p w:rsidR="00B92001" w:rsidRPr="00B92001" w:rsidRDefault="00B92001" w:rsidP="00B92001">
      <w:pPr>
        <w:pStyle w:val="a6"/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B92001">
        <w:rPr>
          <w:rFonts w:ascii="Times New Roman" w:hAnsi="Times New Roman"/>
          <w:b/>
          <w:sz w:val="24"/>
          <w:szCs w:val="24"/>
        </w:rPr>
        <w:t>Функции</w:t>
      </w:r>
    </w:p>
    <w:p w:rsidR="00B92001" w:rsidRPr="00B92001" w:rsidRDefault="00B92001" w:rsidP="00B92001">
      <w:pPr>
        <w:pStyle w:val="a0"/>
        <w:numPr>
          <w:ilvl w:val="0"/>
          <w:numId w:val="26"/>
        </w:numPr>
        <w:spacing w:after="0"/>
        <w:rPr>
          <w:color w:val="000000"/>
          <w:sz w:val="24"/>
          <w:szCs w:val="24"/>
          <w:lang w:eastAsia="ru-RU"/>
        </w:rPr>
      </w:pPr>
      <w:r w:rsidRPr="00B92001">
        <w:rPr>
          <w:sz w:val="24"/>
          <w:szCs w:val="24"/>
        </w:rPr>
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B92001">
        <w:rPr>
          <w:sz w:val="24"/>
          <w:szCs w:val="24"/>
        </w:rPr>
        <w:t>знакопостоянства</w:t>
      </w:r>
      <w:proofErr w:type="spellEnd"/>
      <w:r w:rsidRPr="00B92001">
        <w:rPr>
          <w:sz w:val="24"/>
          <w:szCs w:val="24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</w:r>
    </w:p>
    <w:p w:rsidR="00B92001" w:rsidRPr="00B92001" w:rsidRDefault="00B92001" w:rsidP="00B92001">
      <w:pPr>
        <w:pStyle w:val="a0"/>
        <w:numPr>
          <w:ilvl w:val="0"/>
          <w:numId w:val="26"/>
        </w:numPr>
        <w:spacing w:after="0"/>
        <w:rPr>
          <w:color w:val="000000"/>
          <w:sz w:val="24"/>
          <w:szCs w:val="24"/>
          <w:lang w:eastAsia="ru-RU"/>
        </w:rPr>
      </w:pPr>
      <w:r w:rsidRPr="00B92001">
        <w:rPr>
          <w:sz w:val="24"/>
          <w:szCs w:val="24"/>
        </w:rPr>
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</w:r>
    </w:p>
    <w:p w:rsidR="00B92001" w:rsidRPr="00B92001" w:rsidRDefault="00B92001" w:rsidP="00B92001">
      <w:pPr>
        <w:numPr>
          <w:ilvl w:val="0"/>
          <w:numId w:val="26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 xml:space="preserve">определять значение функции по значению аргумента при различных способах задания функции; </w:t>
      </w:r>
    </w:p>
    <w:p w:rsidR="00B92001" w:rsidRPr="00B92001" w:rsidRDefault="00B92001" w:rsidP="00B92001">
      <w:pPr>
        <w:numPr>
          <w:ilvl w:val="0"/>
          <w:numId w:val="26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строить графики изученных функций;</w:t>
      </w:r>
    </w:p>
    <w:p w:rsidR="00B92001" w:rsidRPr="00B92001" w:rsidRDefault="00B92001" w:rsidP="00B92001">
      <w:pPr>
        <w:pStyle w:val="a0"/>
        <w:numPr>
          <w:ilvl w:val="0"/>
          <w:numId w:val="26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B92001" w:rsidRPr="00B92001" w:rsidRDefault="00B92001" w:rsidP="00B92001">
      <w:pPr>
        <w:pStyle w:val="a0"/>
        <w:numPr>
          <w:ilvl w:val="0"/>
          <w:numId w:val="26"/>
        </w:numPr>
        <w:spacing w:after="0"/>
        <w:rPr>
          <w:sz w:val="24"/>
          <w:szCs w:val="24"/>
          <w:lang w:eastAsia="ru-RU"/>
        </w:rPr>
      </w:pPr>
      <w:r w:rsidRPr="00B92001">
        <w:rPr>
          <w:sz w:val="24"/>
          <w:szCs w:val="24"/>
          <w:lang w:eastAsia="ru-RU"/>
        </w:rPr>
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</w:r>
      <w:r w:rsidRPr="00B92001">
        <w:rPr>
          <w:iCs/>
          <w:sz w:val="24"/>
          <w:szCs w:val="24"/>
          <w:lang w:eastAsia="ru-RU"/>
        </w:rPr>
        <w:t>асимптоты, нули функции и т.д</w:t>
      </w:r>
      <w:r w:rsidRPr="00B92001">
        <w:rPr>
          <w:sz w:val="24"/>
          <w:szCs w:val="24"/>
          <w:lang w:eastAsia="ru-RU"/>
        </w:rPr>
        <w:t>.);</w:t>
      </w:r>
    </w:p>
    <w:p w:rsidR="00B92001" w:rsidRPr="00B92001" w:rsidRDefault="00B92001" w:rsidP="00B92001">
      <w:pPr>
        <w:pStyle w:val="a0"/>
        <w:numPr>
          <w:ilvl w:val="0"/>
          <w:numId w:val="26"/>
        </w:numPr>
        <w:spacing w:after="0"/>
        <w:rPr>
          <w:sz w:val="24"/>
          <w:szCs w:val="24"/>
        </w:rPr>
      </w:pPr>
      <w:r w:rsidRPr="00B92001">
        <w:rPr>
          <w:sz w:val="24"/>
          <w:szCs w:val="24"/>
        </w:rPr>
        <w:t>решать уравнения, простейшие системы уравнений, используя свойства функций и их графиков.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200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учебных предметов:</w:t>
      </w:r>
    </w:p>
    <w:p w:rsidR="00B92001" w:rsidRPr="00B92001" w:rsidRDefault="00B92001" w:rsidP="00B92001">
      <w:pPr>
        <w:numPr>
          <w:ilvl w:val="0"/>
          <w:numId w:val="27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</w:r>
      <w:proofErr w:type="spellStart"/>
      <w:r w:rsidRPr="00B92001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B92001">
        <w:rPr>
          <w:rFonts w:ascii="Times New Roman" w:hAnsi="Times New Roman" w:cs="Times New Roman"/>
          <w:sz w:val="24"/>
          <w:szCs w:val="24"/>
        </w:rPr>
        <w:t xml:space="preserve">, асимптоты, период и т.п.); </w:t>
      </w:r>
    </w:p>
    <w:p w:rsidR="00B92001" w:rsidRPr="00B92001" w:rsidRDefault="00B92001" w:rsidP="00B92001">
      <w:pPr>
        <w:numPr>
          <w:ilvl w:val="0"/>
          <w:numId w:val="27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интерпретировать свойства в контексте конкретной практической ситуации;</w:t>
      </w:r>
    </w:p>
    <w:p w:rsidR="00B92001" w:rsidRPr="00B92001" w:rsidRDefault="00B92001" w:rsidP="00B92001">
      <w:pPr>
        <w:pStyle w:val="a6"/>
        <w:numPr>
          <w:ilvl w:val="0"/>
          <w:numId w:val="27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B92001">
        <w:rPr>
          <w:rFonts w:ascii="Times New Roman" w:hAnsi="Times New Roman"/>
          <w:sz w:val="24"/>
          <w:szCs w:val="24"/>
        </w:rPr>
        <w:lastRenderedPageBreak/>
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</w:r>
    </w:p>
    <w:p w:rsidR="00B92001" w:rsidRPr="00B92001" w:rsidRDefault="00B92001" w:rsidP="00B92001">
      <w:pPr>
        <w:pStyle w:val="a6"/>
        <w:spacing w:line="276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B92001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B92001" w:rsidRPr="00B92001" w:rsidRDefault="00B92001" w:rsidP="00B92001">
      <w:pPr>
        <w:pStyle w:val="aa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Решать задачи разных типов, в том числе задачи повышенной трудности;</w:t>
      </w:r>
    </w:p>
    <w:p w:rsidR="00B92001" w:rsidRPr="00B92001" w:rsidRDefault="00B92001" w:rsidP="00B92001">
      <w:pPr>
        <w:pStyle w:val="aa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выбирать оптимальный метод решения задачи, рассматривая различные методы;</w:t>
      </w:r>
    </w:p>
    <w:p w:rsidR="00B92001" w:rsidRPr="00B92001" w:rsidRDefault="00B92001" w:rsidP="00B92001">
      <w:pPr>
        <w:pStyle w:val="aa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строить модель решения задачи, проводить доказательные рассуждения;</w:t>
      </w:r>
    </w:p>
    <w:p w:rsidR="00B92001" w:rsidRPr="00B92001" w:rsidRDefault="00B92001" w:rsidP="00B92001">
      <w:pPr>
        <w:pStyle w:val="aa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решать задачи, требующие перебора вариантов, проверки условий, выбора оптимального результата;</w:t>
      </w:r>
    </w:p>
    <w:p w:rsidR="00B92001" w:rsidRPr="00B92001" w:rsidRDefault="00B92001" w:rsidP="00B92001">
      <w:pPr>
        <w:pStyle w:val="aa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color w:val="000000"/>
          <w:sz w:val="24"/>
          <w:szCs w:val="24"/>
        </w:rPr>
        <w:t>анализировать и интерпретировать результаты в контексте условия задачи, выбирать решения, не противоречащие контексту;</w:t>
      </w:r>
    </w:p>
    <w:p w:rsidR="00B92001" w:rsidRPr="00B92001" w:rsidRDefault="00B92001" w:rsidP="00B92001">
      <w:pPr>
        <w:pStyle w:val="aa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>переводить при решении задачи информацию из одной формы в другую, используя при необходимости схемы, таблицы, графики, диаграммы;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200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B92001" w:rsidRPr="00B92001" w:rsidRDefault="00B92001" w:rsidP="00B92001">
      <w:pPr>
        <w:pStyle w:val="a6"/>
        <w:numPr>
          <w:ilvl w:val="0"/>
          <w:numId w:val="29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B92001">
        <w:rPr>
          <w:rFonts w:ascii="Times New Roman" w:hAnsi="Times New Roman"/>
          <w:sz w:val="24"/>
          <w:szCs w:val="24"/>
        </w:rPr>
        <w:t>решать практические задачи и задачи из других предметов</w:t>
      </w:r>
    </w:p>
    <w:p w:rsidR="00B92001" w:rsidRPr="00B92001" w:rsidRDefault="00B92001" w:rsidP="00B92001">
      <w:pPr>
        <w:pStyle w:val="a6"/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B92001" w:rsidRPr="005F6D60" w:rsidRDefault="00B92001" w:rsidP="005F6D60">
      <w:pPr>
        <w:shd w:val="clear" w:color="auto" w:fill="FFFFFF"/>
        <w:spacing w:after="0"/>
        <w:contextualSpacing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92001">
        <w:rPr>
          <w:rFonts w:ascii="Times New Roman" w:eastAsia="Times New Roman" w:hAnsi="Times New Roman" w:cs="Times New Roman"/>
          <w:b/>
          <w:sz w:val="24"/>
          <w:szCs w:val="24"/>
        </w:rPr>
        <w:t>Содержание пред</w:t>
      </w:r>
      <w:r w:rsidR="005F6D60">
        <w:rPr>
          <w:rFonts w:ascii="Times New Roman" w:eastAsia="Times New Roman" w:hAnsi="Times New Roman" w:cs="Times New Roman"/>
          <w:b/>
          <w:sz w:val="24"/>
          <w:szCs w:val="24"/>
        </w:rPr>
        <w:t>мета «Алгебра и начала анализа</w:t>
      </w:r>
    </w:p>
    <w:p w:rsidR="00B92001" w:rsidRPr="00B92001" w:rsidRDefault="00B92001" w:rsidP="00B92001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</w:p>
    <w:p w:rsidR="00B92001" w:rsidRPr="00B92001" w:rsidRDefault="00B92001" w:rsidP="00B92001">
      <w:pPr>
        <w:pStyle w:val="a6"/>
        <w:rPr>
          <w:rStyle w:val="c2"/>
          <w:rFonts w:ascii="Times New Roman" w:hAnsi="Times New Roman"/>
          <w:b/>
          <w:color w:val="000000"/>
          <w:sz w:val="24"/>
          <w:szCs w:val="24"/>
        </w:rPr>
      </w:pPr>
      <w:r w:rsidRPr="00B92001">
        <w:rPr>
          <w:rStyle w:val="c2"/>
          <w:rFonts w:ascii="Times New Roman" w:hAnsi="Times New Roman"/>
          <w:b/>
          <w:color w:val="000000"/>
          <w:sz w:val="24"/>
          <w:szCs w:val="24"/>
        </w:rPr>
        <w:t>Повторение курса 10 класса(4  ч)</w:t>
      </w:r>
    </w:p>
    <w:p w:rsidR="00B92001" w:rsidRPr="00B92001" w:rsidRDefault="00B92001" w:rsidP="00B92001">
      <w:pPr>
        <w:spacing w:after="0"/>
        <w:jc w:val="both"/>
        <w:rPr>
          <w:rStyle w:val="c2"/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 xml:space="preserve"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</w:t>
      </w:r>
      <w:proofErr w:type="spellStart"/>
      <w:r w:rsidRPr="00B92001">
        <w:rPr>
          <w:rFonts w:ascii="Times New Roman" w:hAnsi="Times New Roman" w:cs="Times New Roman"/>
          <w:sz w:val="24"/>
          <w:szCs w:val="24"/>
        </w:rPr>
        <w:t>выражений</w:t>
      </w:r>
      <w:proofErr w:type="gramStart"/>
      <w:r w:rsidRPr="00B92001">
        <w:rPr>
          <w:rFonts w:ascii="Times New Roman" w:hAnsi="Times New Roman" w:cs="Times New Roman"/>
          <w:sz w:val="24"/>
          <w:szCs w:val="24"/>
        </w:rPr>
        <w:t>.Р</w:t>
      </w:r>
      <w:proofErr w:type="gramEnd"/>
      <w:r w:rsidRPr="00B92001">
        <w:rPr>
          <w:rFonts w:ascii="Times New Roman" w:hAnsi="Times New Roman" w:cs="Times New Roman"/>
          <w:sz w:val="24"/>
          <w:szCs w:val="24"/>
        </w:rPr>
        <w:t>ешение</w:t>
      </w:r>
      <w:proofErr w:type="spellEnd"/>
      <w:r w:rsidRPr="00B92001">
        <w:rPr>
          <w:rFonts w:ascii="Times New Roman" w:hAnsi="Times New Roman" w:cs="Times New Roman"/>
          <w:sz w:val="24"/>
          <w:szCs w:val="24"/>
        </w:rPr>
        <w:t xml:space="preserve"> задач с использованием градусной меры угла. Модуль числа и его свойства. 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</w:t>
      </w:r>
      <w:proofErr w:type="gramStart"/>
      <w:r w:rsidRPr="00B92001">
        <w:rPr>
          <w:rFonts w:ascii="Times New Roman" w:hAnsi="Times New Roman" w:cs="Times New Roman"/>
          <w:sz w:val="24"/>
          <w:szCs w:val="24"/>
        </w:rPr>
        <w:t xml:space="preserve"> </w:t>
      </w:r>
      <w:r w:rsidRPr="00B92001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4pt;height:21pt" o:ole="">
            <v:imagedata r:id="rId9" o:title=""/>
          </v:shape>
          <o:OLEObject Type="Embed" ProgID="Equation.DSMT4" ShapeID="_x0000_i1025" DrawAspect="Content" ObjectID="_1726854692" r:id="rId10"/>
        </w:object>
      </w:r>
      <w:r w:rsidRPr="00B9200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B92001">
        <w:rPr>
          <w:rFonts w:ascii="Times New Roman" w:hAnsi="Times New Roman" w:cs="Times New Roman"/>
          <w:sz w:val="24"/>
          <w:szCs w:val="24"/>
        </w:rPr>
        <w:t>Графическое решение уравнений и неравенств.</w:t>
      </w:r>
    </w:p>
    <w:p w:rsidR="00B92001" w:rsidRPr="00B92001" w:rsidRDefault="00B92001" w:rsidP="00B92001">
      <w:pPr>
        <w:pStyle w:val="a6"/>
        <w:rPr>
          <w:rFonts w:ascii="Times New Roman" w:hAnsi="Times New Roman"/>
          <w:b/>
          <w:bCs/>
          <w:sz w:val="24"/>
          <w:szCs w:val="24"/>
        </w:rPr>
      </w:pPr>
      <w:r w:rsidRPr="00B92001">
        <w:rPr>
          <w:rFonts w:ascii="Times New Roman" w:hAnsi="Times New Roman"/>
          <w:b/>
          <w:bCs/>
          <w:sz w:val="24"/>
          <w:szCs w:val="24"/>
        </w:rPr>
        <w:t>Многочлены (9часов)</w:t>
      </w:r>
    </w:p>
    <w:p w:rsidR="00B92001" w:rsidRPr="00B92001" w:rsidRDefault="00B92001" w:rsidP="00B92001">
      <w:pPr>
        <w:pStyle w:val="a6"/>
        <w:rPr>
          <w:rFonts w:ascii="Times New Roman" w:hAnsi="Times New Roman"/>
          <w:sz w:val="24"/>
          <w:szCs w:val="24"/>
        </w:rPr>
      </w:pPr>
      <w:r w:rsidRPr="00B92001">
        <w:rPr>
          <w:rFonts w:ascii="Times New Roman" w:hAnsi="Times New Roman"/>
          <w:sz w:val="24"/>
          <w:szCs w:val="24"/>
        </w:rPr>
        <w:t>Многочлены от одной и нескольких переменных. Теорема Безу. Схема Горнера. Симметрические и однородные многочлены. Уравнения высших степеней.</w:t>
      </w:r>
    </w:p>
    <w:p w:rsidR="00B92001" w:rsidRPr="00B92001" w:rsidRDefault="00B92001" w:rsidP="00B92001">
      <w:pPr>
        <w:pStyle w:val="a6"/>
        <w:rPr>
          <w:rFonts w:ascii="Times New Roman" w:hAnsi="Times New Roman"/>
          <w:sz w:val="24"/>
          <w:szCs w:val="24"/>
        </w:rPr>
      </w:pPr>
      <w:r w:rsidRPr="00B92001">
        <w:rPr>
          <w:rFonts w:ascii="Times New Roman" w:hAnsi="Times New Roman"/>
          <w:sz w:val="24"/>
          <w:szCs w:val="24"/>
        </w:rPr>
        <w:t>Изучение темы заканчивается Контрольной работой № 1 «Многочлены»</w:t>
      </w:r>
    </w:p>
    <w:p w:rsidR="00B92001" w:rsidRPr="00B92001" w:rsidRDefault="00B92001" w:rsidP="00B92001">
      <w:pPr>
        <w:pStyle w:val="c43"/>
        <w:shd w:val="clear" w:color="auto" w:fill="FFFFFF"/>
        <w:spacing w:before="0" w:beforeAutospacing="0" w:after="0" w:afterAutospacing="0"/>
        <w:rPr>
          <w:color w:val="000000"/>
        </w:rPr>
      </w:pPr>
      <w:r w:rsidRPr="00B92001">
        <w:rPr>
          <w:rStyle w:val="c2"/>
          <w:b/>
          <w:bCs/>
          <w:color w:val="000000"/>
        </w:rPr>
        <w:t>Степени и корни. Степенные функции (23 ч)</w:t>
      </w:r>
    </w:p>
    <w:p w:rsidR="00B92001" w:rsidRPr="00B92001" w:rsidRDefault="00B92001" w:rsidP="00B92001">
      <w:pPr>
        <w:pStyle w:val="c19"/>
        <w:shd w:val="clear" w:color="auto" w:fill="FFFFFF"/>
        <w:spacing w:before="0" w:beforeAutospacing="0" w:after="0" w:afterAutospacing="0"/>
        <w:jc w:val="both"/>
        <w:rPr>
          <w:rStyle w:val="c2"/>
          <w:color w:val="000000"/>
        </w:rPr>
      </w:pPr>
      <w:r w:rsidRPr="00B92001">
        <w:rPr>
          <w:rStyle w:val="c2"/>
          <w:color w:val="000000"/>
        </w:rPr>
        <w:lastRenderedPageBreak/>
        <w:t>Понятие корня n-й степени из действительного числа. Функции</w:t>
      </w:r>
      <w:r w:rsidRPr="00B92001">
        <w:rPr>
          <w:rStyle w:val="apple-converted-space"/>
          <w:color w:val="000000"/>
        </w:rPr>
        <w:t> </w:t>
      </w:r>
      <w:r w:rsidRPr="00B92001">
        <w:rPr>
          <w:rStyle w:val="c2"/>
          <w:b/>
          <w:bCs/>
          <w:i/>
          <w:iCs/>
          <w:color w:val="000000"/>
        </w:rPr>
        <w:t>у</w:t>
      </w:r>
      <w:r w:rsidRPr="00B92001">
        <w:rPr>
          <w:rStyle w:val="apple-converted-space"/>
          <w:b/>
          <w:bCs/>
          <w:i/>
          <w:iCs/>
          <w:color w:val="000000"/>
        </w:rPr>
        <w:t> </w:t>
      </w:r>
      <w:r w:rsidRPr="00B92001">
        <w:rPr>
          <w:rStyle w:val="c2"/>
          <w:i/>
          <w:iCs/>
          <w:color w:val="000000"/>
        </w:rPr>
        <w:t>=,</w:t>
      </w:r>
      <w:r w:rsidRPr="00B92001">
        <w:rPr>
          <w:rStyle w:val="apple-converted-space"/>
          <w:i/>
          <w:iCs/>
          <w:color w:val="000000"/>
        </w:rPr>
        <w:t> </w:t>
      </w:r>
      <w:r w:rsidRPr="00B92001">
        <w:rPr>
          <w:rStyle w:val="c2"/>
          <w:color w:val="000000"/>
        </w:rPr>
        <w:t>их свойства и графики. Свойства корня n-й степени. Преобразование выражений, содержащих радикалы. Степень с рациональным показателем и ее свойства.  Понятие степени с действительным показателем. Свойства степени  с действительным показателем. Степенные функции, их свойства и графики</w:t>
      </w:r>
    </w:p>
    <w:p w:rsidR="00B92001" w:rsidRPr="00B92001" w:rsidRDefault="00B92001" w:rsidP="00B92001">
      <w:pPr>
        <w:pStyle w:val="c83"/>
        <w:shd w:val="clear" w:color="auto" w:fill="FFFFFF"/>
        <w:spacing w:before="0" w:beforeAutospacing="0" w:after="0" w:afterAutospacing="0"/>
        <w:rPr>
          <w:color w:val="000000"/>
        </w:rPr>
      </w:pPr>
      <w:r w:rsidRPr="00B92001">
        <w:rPr>
          <w:rStyle w:val="c2"/>
          <w:b/>
          <w:bCs/>
          <w:color w:val="000000"/>
        </w:rPr>
        <w:t>Показательная и логарифмическая функции</w:t>
      </w:r>
      <w:r w:rsidRPr="00B92001">
        <w:rPr>
          <w:rStyle w:val="apple-converted-space"/>
          <w:b/>
          <w:bCs/>
          <w:color w:val="000000"/>
        </w:rPr>
        <w:t> </w:t>
      </w:r>
      <w:r w:rsidRPr="00B92001">
        <w:rPr>
          <w:rStyle w:val="c2"/>
          <w:b/>
          <w:color w:val="000000"/>
        </w:rPr>
        <w:t>(29 ч)</w:t>
      </w:r>
    </w:p>
    <w:p w:rsidR="00B92001" w:rsidRPr="00B92001" w:rsidRDefault="00B92001" w:rsidP="00B92001">
      <w:pPr>
        <w:pStyle w:val="c19"/>
        <w:shd w:val="clear" w:color="auto" w:fill="FFFFFF"/>
        <w:spacing w:before="0" w:beforeAutospacing="0" w:after="0" w:afterAutospacing="0"/>
        <w:jc w:val="both"/>
        <w:rPr>
          <w:color w:val="000000"/>
        </w:rPr>
      </w:pPr>
      <w:r w:rsidRPr="00B92001">
        <w:rPr>
          <w:rStyle w:val="c2"/>
          <w:color w:val="000000"/>
        </w:rPr>
        <w:t>Показательная функция, ее свойства и график. Показательные уравнения. Показательные неравенства.</w:t>
      </w:r>
    </w:p>
    <w:p w:rsidR="00B92001" w:rsidRPr="00B92001" w:rsidRDefault="00B92001" w:rsidP="00B92001">
      <w:pPr>
        <w:pStyle w:val="c19"/>
        <w:shd w:val="clear" w:color="auto" w:fill="FFFFFF"/>
        <w:spacing w:before="0" w:beforeAutospacing="0" w:after="0" w:afterAutospacing="0"/>
        <w:jc w:val="both"/>
        <w:rPr>
          <w:rStyle w:val="c2"/>
          <w:color w:val="000000"/>
        </w:rPr>
      </w:pPr>
      <w:r w:rsidRPr="00B92001">
        <w:rPr>
          <w:rStyle w:val="c2"/>
          <w:color w:val="000000"/>
        </w:rPr>
        <w:t>Понятие логарифма. Функция</w:t>
      </w:r>
      <w:r w:rsidRPr="00B92001">
        <w:rPr>
          <w:rStyle w:val="apple-converted-space"/>
          <w:color w:val="000000"/>
        </w:rPr>
        <w:t> </w:t>
      </w:r>
      <w:r w:rsidRPr="00B92001">
        <w:rPr>
          <w:rStyle w:val="c2"/>
          <w:b/>
          <w:bCs/>
          <w:i/>
          <w:iCs/>
          <w:color w:val="000000"/>
        </w:rPr>
        <w:t>у</w:t>
      </w:r>
      <w:r w:rsidRPr="00B92001">
        <w:rPr>
          <w:rStyle w:val="apple-converted-space"/>
          <w:b/>
          <w:bCs/>
          <w:i/>
          <w:iCs/>
          <w:color w:val="000000"/>
        </w:rPr>
        <w:t> </w:t>
      </w:r>
      <w:r w:rsidRPr="00B92001">
        <w:rPr>
          <w:rStyle w:val="c2"/>
          <w:color w:val="000000"/>
        </w:rPr>
        <w:t xml:space="preserve">= </w:t>
      </w:r>
      <w:proofErr w:type="spellStart"/>
      <w:r w:rsidRPr="00B92001">
        <w:rPr>
          <w:rStyle w:val="c2"/>
          <w:color w:val="000000"/>
        </w:rPr>
        <w:t>log</w:t>
      </w:r>
      <w:proofErr w:type="spellEnd"/>
      <w:r w:rsidRPr="00B92001">
        <w:rPr>
          <w:rStyle w:val="apple-converted-space"/>
          <w:color w:val="000000"/>
        </w:rPr>
        <w:t> </w:t>
      </w:r>
      <w:r w:rsidRPr="00B92001">
        <w:rPr>
          <w:rStyle w:val="c2"/>
          <w:color w:val="000000"/>
          <w:vertAlign w:val="subscript"/>
        </w:rPr>
        <w:t>a</w:t>
      </w:r>
      <w:r w:rsidRPr="00B92001">
        <w:rPr>
          <w:rStyle w:val="apple-converted-space"/>
          <w:color w:val="000000"/>
          <w:vertAlign w:val="subscript"/>
        </w:rPr>
        <w:t> </w:t>
      </w:r>
      <w:r w:rsidRPr="00B92001">
        <w:rPr>
          <w:rStyle w:val="c2"/>
          <w:i/>
          <w:iCs/>
          <w:color w:val="000000"/>
        </w:rPr>
        <w:t>x,</w:t>
      </w:r>
      <w:r w:rsidRPr="00B92001">
        <w:rPr>
          <w:rStyle w:val="apple-converted-space"/>
          <w:i/>
          <w:iCs/>
          <w:color w:val="000000"/>
        </w:rPr>
        <w:t> </w:t>
      </w:r>
      <w:r w:rsidRPr="00B92001">
        <w:rPr>
          <w:rStyle w:val="c2"/>
          <w:color w:val="000000"/>
        </w:rPr>
        <w:t>ее свойства и график. Свойства логарифмов.  Основное логарифмическое тождество. Логарифм произведения, частного, степени. Переход к новому основанию логарифма. Десятичный и натуральный логарифмы, число</w:t>
      </w:r>
      <w:r w:rsidRPr="00B92001">
        <w:rPr>
          <w:rStyle w:val="apple-converted-space"/>
          <w:color w:val="000000"/>
        </w:rPr>
        <w:t> </w:t>
      </w:r>
      <w:r w:rsidRPr="00B92001">
        <w:rPr>
          <w:rStyle w:val="c2"/>
          <w:i/>
          <w:iCs/>
          <w:color w:val="000000"/>
        </w:rPr>
        <w:t>e</w:t>
      </w:r>
      <w:r w:rsidRPr="00B92001">
        <w:rPr>
          <w:rStyle w:val="c2"/>
          <w:color w:val="000000"/>
        </w:rPr>
        <w:t>. Преобразование простейших выражений, включающие арифметические операции, а также  операцию возведения в степень и операцию логарифмирования.  Логарифмические уравнения. Логарифмические неравенства. Дифференцирование показательной и логарифмической функций</w:t>
      </w:r>
    </w:p>
    <w:p w:rsidR="00B92001" w:rsidRPr="00B92001" w:rsidRDefault="00B92001" w:rsidP="00B92001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 xml:space="preserve">Функции </w:t>
      </w:r>
    </w:p>
    <w:p w:rsidR="00B92001" w:rsidRPr="00B92001" w:rsidRDefault="00B92001" w:rsidP="00B92001">
      <w:pPr>
        <w:spacing w:after="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92001">
        <w:rPr>
          <w:rFonts w:ascii="Times New Roman" w:hAnsi="Times New Roman" w:cs="Times New Roman"/>
          <w:sz w:val="24"/>
          <w:szCs w:val="24"/>
        </w:rPr>
        <w:t xml:space="preserve">Понятие функции. </w:t>
      </w:r>
      <w:r w:rsidRPr="00B9200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Взаимно обратные функции. Графики взаимно обратных функций. </w:t>
      </w:r>
      <w:r w:rsidRPr="00B92001">
        <w:rPr>
          <w:rFonts w:ascii="Times New Roman" w:hAnsi="Times New Roman" w:cs="Times New Roman"/>
          <w:sz w:val="24"/>
          <w:szCs w:val="24"/>
        </w:rPr>
        <w:t xml:space="preserve">Нули функции, промежутки знак постоянства, монотонность. Наибольшее и наименьшее значения функции. Периодичность функции. Чётность и нечётность функций. Степенная, показательная и логарифмические функции; их свойства и графики. Сложные функции. Тригонометрические функции y = </w:t>
      </w:r>
      <w:proofErr w:type="spellStart"/>
      <w:r w:rsidRPr="00B92001">
        <w:rPr>
          <w:rFonts w:ascii="Times New Roman" w:hAnsi="Times New Roman" w:cs="Times New Roman"/>
          <w:sz w:val="24"/>
          <w:szCs w:val="24"/>
        </w:rPr>
        <w:t>cos</w:t>
      </w:r>
      <w:proofErr w:type="spellEnd"/>
      <w:r w:rsidRPr="00B92001">
        <w:rPr>
          <w:rFonts w:ascii="Times New Roman" w:hAnsi="Times New Roman" w:cs="Times New Roman"/>
          <w:sz w:val="24"/>
          <w:szCs w:val="24"/>
        </w:rPr>
        <w:t xml:space="preserve"> x, y = </w:t>
      </w:r>
      <w:proofErr w:type="spellStart"/>
      <w:r w:rsidRPr="00B92001">
        <w:rPr>
          <w:rFonts w:ascii="Times New Roman" w:hAnsi="Times New Roman" w:cs="Times New Roman"/>
          <w:sz w:val="24"/>
          <w:szCs w:val="24"/>
        </w:rPr>
        <w:t>sin</w:t>
      </w:r>
      <w:proofErr w:type="spellEnd"/>
      <w:r w:rsidRPr="00B92001">
        <w:rPr>
          <w:rFonts w:ascii="Times New Roman" w:hAnsi="Times New Roman" w:cs="Times New Roman"/>
          <w:sz w:val="24"/>
          <w:szCs w:val="24"/>
        </w:rPr>
        <w:t xml:space="preserve"> x, y = </w:t>
      </w:r>
      <w:proofErr w:type="spellStart"/>
      <w:r w:rsidRPr="00B92001">
        <w:rPr>
          <w:rFonts w:ascii="Times New Roman" w:hAnsi="Times New Roman" w:cs="Times New Roman"/>
          <w:sz w:val="24"/>
          <w:szCs w:val="24"/>
        </w:rPr>
        <w:t>tg</w:t>
      </w:r>
      <w:proofErr w:type="spellEnd"/>
      <w:r w:rsidRPr="00B92001">
        <w:rPr>
          <w:rFonts w:ascii="Times New Roman" w:hAnsi="Times New Roman" w:cs="Times New Roman"/>
          <w:sz w:val="24"/>
          <w:szCs w:val="24"/>
        </w:rPr>
        <w:t xml:space="preserve"> x. Функция y = </w:t>
      </w:r>
      <w:proofErr w:type="spellStart"/>
      <w:r w:rsidRPr="00B92001">
        <w:rPr>
          <w:rFonts w:ascii="Times New Roman" w:hAnsi="Times New Roman" w:cs="Times New Roman"/>
          <w:sz w:val="24"/>
          <w:szCs w:val="24"/>
        </w:rPr>
        <w:t>ctg</w:t>
      </w:r>
      <w:proofErr w:type="spellEnd"/>
      <w:r w:rsidRPr="00B92001">
        <w:rPr>
          <w:rFonts w:ascii="Times New Roman" w:hAnsi="Times New Roman" w:cs="Times New Roman"/>
          <w:sz w:val="24"/>
          <w:szCs w:val="24"/>
        </w:rPr>
        <w:t xml:space="preserve"> x. Свойства и графики тригонометрических функций. Арккосинус, арксинус, арктангенс числа, арккотангенс числа. Обратные тригонометрические функции, их свойства и графики. Преобразования графиков функций: сдвиги вдоль координатных осей, растяжение и сжатие, симметрия относительно координатных осей и начала координат. Графики взаимно обратных функций.</w:t>
      </w:r>
    </w:p>
    <w:p w:rsidR="00B92001" w:rsidRPr="00B92001" w:rsidRDefault="00B92001" w:rsidP="00B92001">
      <w:pPr>
        <w:pStyle w:val="a5"/>
        <w:spacing w:before="0" w:beforeAutospacing="0" w:after="0"/>
        <w:rPr>
          <w:b/>
          <w:bCs/>
        </w:rPr>
      </w:pPr>
      <w:proofErr w:type="gramStart"/>
      <w:r w:rsidRPr="00B92001">
        <w:rPr>
          <w:rStyle w:val="c2"/>
          <w:b/>
          <w:bCs/>
          <w:color w:val="000000"/>
        </w:rPr>
        <w:t>Первообразная</w:t>
      </w:r>
      <w:proofErr w:type="gramEnd"/>
      <w:r w:rsidRPr="00B92001">
        <w:rPr>
          <w:rStyle w:val="c2"/>
          <w:b/>
          <w:bCs/>
          <w:color w:val="000000"/>
        </w:rPr>
        <w:t xml:space="preserve"> и интеграл</w:t>
      </w:r>
      <w:r w:rsidRPr="00B92001">
        <w:rPr>
          <w:rStyle w:val="apple-converted-space"/>
          <w:b/>
          <w:bCs/>
          <w:color w:val="000000"/>
        </w:rPr>
        <w:t> </w:t>
      </w:r>
      <w:r w:rsidRPr="00B92001">
        <w:rPr>
          <w:rStyle w:val="c2"/>
          <w:b/>
          <w:color w:val="000000"/>
        </w:rPr>
        <w:t>(9  ч)</w:t>
      </w:r>
    </w:p>
    <w:p w:rsidR="00B92001" w:rsidRPr="00B92001" w:rsidRDefault="00B92001" w:rsidP="00B92001">
      <w:pPr>
        <w:pStyle w:val="c19"/>
        <w:shd w:val="clear" w:color="auto" w:fill="FFFFFF"/>
        <w:spacing w:before="0" w:beforeAutospacing="0" w:after="0" w:afterAutospacing="0"/>
        <w:jc w:val="both"/>
        <w:rPr>
          <w:color w:val="000000"/>
        </w:rPr>
      </w:pPr>
      <w:proofErr w:type="gramStart"/>
      <w:r w:rsidRPr="00B92001">
        <w:rPr>
          <w:rStyle w:val="c2"/>
          <w:color w:val="000000"/>
        </w:rPr>
        <w:t>Первообразная</w:t>
      </w:r>
      <w:proofErr w:type="gramEnd"/>
      <w:r w:rsidRPr="00B92001">
        <w:rPr>
          <w:rStyle w:val="c2"/>
          <w:color w:val="000000"/>
        </w:rPr>
        <w:t xml:space="preserve"> и неопределенный интеграл. Правила отыскания </w:t>
      </w:r>
      <w:proofErr w:type="gramStart"/>
      <w:r w:rsidRPr="00B92001">
        <w:rPr>
          <w:rStyle w:val="c2"/>
          <w:color w:val="000000"/>
        </w:rPr>
        <w:t>первообразных</w:t>
      </w:r>
      <w:proofErr w:type="gramEnd"/>
      <w:r w:rsidRPr="00B92001">
        <w:rPr>
          <w:rStyle w:val="c2"/>
          <w:color w:val="000000"/>
        </w:rPr>
        <w:t>. Таблица основных неопределенных интегралов.</w:t>
      </w:r>
    </w:p>
    <w:p w:rsidR="00B92001" w:rsidRPr="00B92001" w:rsidRDefault="00B92001" w:rsidP="00B92001">
      <w:pPr>
        <w:pStyle w:val="c19"/>
        <w:shd w:val="clear" w:color="auto" w:fill="FFFFFF"/>
        <w:spacing w:before="0" w:beforeAutospacing="0" w:after="0" w:afterAutospacing="0"/>
        <w:jc w:val="both"/>
        <w:rPr>
          <w:color w:val="000000"/>
        </w:rPr>
      </w:pPr>
      <w:r w:rsidRPr="00B92001">
        <w:rPr>
          <w:rStyle w:val="c2"/>
          <w:color w:val="000000"/>
        </w:rPr>
        <w:t>Задачи, приводящие к понятию определенного интеграла. Понятие определенного интеграла. Формула Ньютона — Лейбница. Вычисление площадей плоских фигур с помощью определенного интеграла.</w:t>
      </w:r>
    </w:p>
    <w:p w:rsidR="00B92001" w:rsidRPr="00B92001" w:rsidRDefault="00B92001" w:rsidP="00B92001">
      <w:pPr>
        <w:pStyle w:val="c19"/>
        <w:shd w:val="clear" w:color="auto" w:fill="FFFFFF"/>
        <w:spacing w:before="0" w:beforeAutospacing="0" w:after="0" w:afterAutospacing="0"/>
        <w:jc w:val="both"/>
        <w:rPr>
          <w:b/>
        </w:rPr>
      </w:pPr>
      <w:r w:rsidRPr="00B92001">
        <w:rPr>
          <w:rStyle w:val="c2"/>
          <w:b/>
          <w:bCs/>
          <w:color w:val="000000"/>
        </w:rPr>
        <w:t>Элементы математической статистики, комбинаторики и теории вероятностей</w:t>
      </w:r>
      <w:r w:rsidRPr="00B92001">
        <w:rPr>
          <w:rStyle w:val="apple-converted-space"/>
          <w:b/>
          <w:bCs/>
          <w:color w:val="000000"/>
        </w:rPr>
        <w:t> </w:t>
      </w:r>
      <w:r w:rsidRPr="00B92001">
        <w:rPr>
          <w:rStyle w:val="c2"/>
          <w:b/>
          <w:color w:val="000000"/>
        </w:rPr>
        <w:t>(9 ч)</w:t>
      </w:r>
    </w:p>
    <w:p w:rsidR="00B92001" w:rsidRPr="00B92001" w:rsidRDefault="00B92001" w:rsidP="00B92001">
      <w:pPr>
        <w:pStyle w:val="c19"/>
        <w:shd w:val="clear" w:color="auto" w:fill="FFFFFF"/>
        <w:spacing w:before="0" w:beforeAutospacing="0" w:after="0" w:afterAutospacing="0"/>
        <w:jc w:val="both"/>
      </w:pPr>
      <w:r w:rsidRPr="00B92001">
        <w:rPr>
          <w:rStyle w:val="c2"/>
          <w:color w:val="000000"/>
        </w:rPr>
        <w:t>Табличное и графическое представление данных. Числовые характеристики рядов данных. Поочередный  и одновременный выбор  нескольких элементов  из конечного множества. Формулы числа перестановок, сочетаний, размещений. Решение комбинаторных задач. Формула бинома Ньютона.  Свойства биноминальных коэффициентов. Треугольник Паскаля. Элементарные и сложные события. Случайные события и их вероятности. Статистическая обработка данных. Простейшие вероятностные задачи. Сочетания и размещения.  Понятие о независимости событий. Вероятность и статистическая частота  наступления события. Решение практических задач с применением вероятностных методов. Рассмотрение  случаев и вероятность суммы  несовместных событий, вероятность противоположного события.</w:t>
      </w:r>
      <w:r w:rsidRPr="00B92001">
        <w:rPr>
          <w:rFonts w:eastAsiaTheme="minorEastAsia"/>
        </w:rPr>
        <w:t xml:space="preserve"> Правило умножения. Перестановки и факториалы. Выбор нескольких элементов. Сочетания и размещения. Бином Ньютона. Случайные события и их вероятности.</w:t>
      </w:r>
    </w:p>
    <w:p w:rsidR="00B92001" w:rsidRPr="00B92001" w:rsidRDefault="00B92001" w:rsidP="00B92001">
      <w:pPr>
        <w:pStyle w:val="c66"/>
        <w:shd w:val="clear" w:color="auto" w:fill="FFFFFF"/>
        <w:spacing w:before="0" w:beforeAutospacing="0" w:after="0" w:afterAutospacing="0"/>
        <w:rPr>
          <w:b/>
          <w:color w:val="000000"/>
        </w:rPr>
      </w:pPr>
      <w:r w:rsidRPr="00B92001">
        <w:rPr>
          <w:rStyle w:val="c2"/>
          <w:b/>
          <w:bCs/>
          <w:color w:val="000000"/>
        </w:rPr>
        <w:t>Уравнения и неравенства. Системы уравнений и неравенств</w:t>
      </w:r>
      <w:r w:rsidRPr="00B92001">
        <w:rPr>
          <w:rStyle w:val="apple-converted-space"/>
          <w:b/>
          <w:bCs/>
          <w:color w:val="000000"/>
        </w:rPr>
        <w:t> </w:t>
      </w:r>
      <w:r w:rsidRPr="00B92001">
        <w:rPr>
          <w:rStyle w:val="c2"/>
          <w:b/>
          <w:color w:val="000000"/>
        </w:rPr>
        <w:t>(34 ч)</w:t>
      </w:r>
    </w:p>
    <w:p w:rsidR="00B92001" w:rsidRPr="00B92001" w:rsidRDefault="00B92001" w:rsidP="00B92001">
      <w:pPr>
        <w:pStyle w:val="c19"/>
        <w:shd w:val="clear" w:color="auto" w:fill="FFFFFF"/>
        <w:spacing w:before="0" w:beforeAutospacing="0" w:after="0" w:afterAutospacing="0"/>
        <w:jc w:val="both"/>
        <w:rPr>
          <w:color w:val="000000"/>
        </w:rPr>
      </w:pPr>
      <w:r w:rsidRPr="00B92001">
        <w:rPr>
          <w:rStyle w:val="c2"/>
          <w:color w:val="000000"/>
        </w:rPr>
        <w:lastRenderedPageBreak/>
        <w:t>Равносильность уравнений. Общие методы решения уравнений: замена уравнения</w:t>
      </w:r>
      <w:r w:rsidRPr="00B92001">
        <w:rPr>
          <w:rStyle w:val="apple-converted-space"/>
          <w:color w:val="000000"/>
        </w:rPr>
        <w:t> </w:t>
      </w:r>
      <w:r w:rsidRPr="00B92001">
        <w:rPr>
          <w:rStyle w:val="c2"/>
          <w:i/>
          <w:iCs/>
          <w:color w:val="000000"/>
        </w:rPr>
        <w:t>h(f(x))</w:t>
      </w:r>
      <w:r w:rsidRPr="00B92001">
        <w:rPr>
          <w:rStyle w:val="apple-converted-space"/>
          <w:i/>
          <w:iCs/>
          <w:color w:val="000000"/>
        </w:rPr>
        <w:t> </w:t>
      </w:r>
      <w:r w:rsidRPr="00B92001">
        <w:rPr>
          <w:rStyle w:val="c2"/>
          <w:color w:val="000000"/>
        </w:rPr>
        <w:t>=</w:t>
      </w:r>
      <w:r w:rsidRPr="00B92001">
        <w:rPr>
          <w:rStyle w:val="apple-converted-space"/>
          <w:color w:val="000000"/>
        </w:rPr>
        <w:t> </w:t>
      </w:r>
      <w:r w:rsidRPr="00B92001">
        <w:rPr>
          <w:rStyle w:val="c2"/>
          <w:i/>
          <w:iCs/>
          <w:color w:val="000000"/>
        </w:rPr>
        <w:t>h(g(x))</w:t>
      </w:r>
      <w:r w:rsidRPr="00B92001">
        <w:rPr>
          <w:rStyle w:val="apple-converted-space"/>
          <w:i/>
          <w:iCs/>
          <w:color w:val="000000"/>
        </w:rPr>
        <w:t> </w:t>
      </w:r>
      <w:r w:rsidRPr="00B92001">
        <w:rPr>
          <w:rStyle w:val="c2"/>
          <w:color w:val="000000"/>
        </w:rPr>
        <w:t>уравнением</w:t>
      </w:r>
      <w:r w:rsidRPr="00B92001">
        <w:rPr>
          <w:rStyle w:val="apple-converted-space"/>
          <w:color w:val="000000"/>
        </w:rPr>
        <w:t> </w:t>
      </w:r>
      <w:r w:rsidRPr="00B92001">
        <w:rPr>
          <w:rStyle w:val="c2"/>
          <w:i/>
          <w:iCs/>
          <w:color w:val="000000"/>
        </w:rPr>
        <w:t>f(x)</w:t>
      </w:r>
      <w:r w:rsidRPr="00B92001">
        <w:rPr>
          <w:rStyle w:val="apple-converted-space"/>
          <w:i/>
          <w:iCs/>
          <w:color w:val="000000"/>
        </w:rPr>
        <w:t> </w:t>
      </w:r>
      <w:r w:rsidRPr="00B92001">
        <w:rPr>
          <w:rStyle w:val="c2"/>
          <w:color w:val="000000"/>
        </w:rPr>
        <w:t>=</w:t>
      </w:r>
      <w:r w:rsidRPr="00B92001">
        <w:rPr>
          <w:rStyle w:val="apple-converted-space"/>
          <w:color w:val="000000"/>
        </w:rPr>
        <w:t> </w:t>
      </w:r>
      <w:r w:rsidRPr="00B92001">
        <w:rPr>
          <w:rStyle w:val="c2"/>
          <w:i/>
          <w:iCs/>
          <w:color w:val="000000"/>
        </w:rPr>
        <w:t>g(x),</w:t>
      </w:r>
      <w:r w:rsidRPr="00B92001">
        <w:rPr>
          <w:rStyle w:val="apple-converted-space"/>
          <w:i/>
          <w:iCs/>
          <w:color w:val="000000"/>
        </w:rPr>
        <w:t> </w:t>
      </w:r>
      <w:r w:rsidRPr="00B92001">
        <w:rPr>
          <w:rStyle w:val="c2"/>
          <w:color w:val="000000"/>
        </w:rPr>
        <w:t>разложение на множители, введение новой переменной, функционально-графический метод Решение  простейших систем  уравнений с двумя неизвестными.</w:t>
      </w:r>
    </w:p>
    <w:p w:rsidR="00B92001" w:rsidRPr="00B92001" w:rsidRDefault="00B92001" w:rsidP="00B92001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B92001">
        <w:rPr>
          <w:rStyle w:val="c2"/>
          <w:rFonts w:ascii="Times New Roman" w:hAnsi="Times New Roman" w:cs="Times New Roman"/>
          <w:color w:val="000000"/>
          <w:sz w:val="24"/>
          <w:szCs w:val="24"/>
        </w:rPr>
        <w:t>Решение неравенств с одной переменной. Равносильность неравенств, системы и совокупности неравенств, иррациональные неравенства, неравенства с модулями. Системы уравнений. Использование  свойств и графиков функций при решении уравнений и неравенств. Метод интервалов. Изображение на координатной плоскости множества решений уравнений и неравен</w:t>
      </w:r>
      <w:proofErr w:type="gramStart"/>
      <w:r w:rsidRPr="00B92001">
        <w:rPr>
          <w:rStyle w:val="c2"/>
          <w:rFonts w:ascii="Times New Roman" w:hAnsi="Times New Roman" w:cs="Times New Roman"/>
          <w:color w:val="000000"/>
          <w:sz w:val="24"/>
          <w:szCs w:val="24"/>
        </w:rPr>
        <w:t>ств с дв</w:t>
      </w:r>
      <w:proofErr w:type="gramEnd"/>
      <w:r w:rsidRPr="00B92001">
        <w:rPr>
          <w:rStyle w:val="c2"/>
          <w:rFonts w:ascii="Times New Roman" w:hAnsi="Times New Roman" w:cs="Times New Roman"/>
          <w:color w:val="000000"/>
          <w:sz w:val="24"/>
          <w:szCs w:val="24"/>
        </w:rPr>
        <w:t xml:space="preserve">умя переменными и их систем.  Применение математических методов при решении содержательных задач из различных областей науки и практики Интерпретация результата, учет реальных </w:t>
      </w:r>
      <w:proofErr w:type="spellStart"/>
      <w:r w:rsidRPr="00B92001">
        <w:rPr>
          <w:rStyle w:val="c2"/>
          <w:rFonts w:ascii="Times New Roman" w:hAnsi="Times New Roman" w:cs="Times New Roman"/>
          <w:color w:val="000000"/>
          <w:sz w:val="24"/>
          <w:szCs w:val="24"/>
        </w:rPr>
        <w:t>ограничений</w:t>
      </w:r>
      <w:proofErr w:type="gramStart"/>
      <w:r w:rsidRPr="00B92001">
        <w:rPr>
          <w:rStyle w:val="c2"/>
          <w:rFonts w:ascii="Times New Roman" w:hAnsi="Times New Roman" w:cs="Times New Roman"/>
          <w:color w:val="000000"/>
          <w:sz w:val="24"/>
          <w:szCs w:val="24"/>
        </w:rPr>
        <w:t>.У</w:t>
      </w:r>
      <w:proofErr w:type="gramEnd"/>
      <w:r w:rsidRPr="00B92001">
        <w:rPr>
          <w:rStyle w:val="c2"/>
          <w:rFonts w:ascii="Times New Roman" w:hAnsi="Times New Roman" w:cs="Times New Roman"/>
          <w:color w:val="000000"/>
          <w:sz w:val="24"/>
          <w:szCs w:val="24"/>
        </w:rPr>
        <w:t>равнения</w:t>
      </w:r>
      <w:proofErr w:type="spellEnd"/>
      <w:r w:rsidRPr="00B92001">
        <w:rPr>
          <w:rStyle w:val="c2"/>
          <w:rFonts w:ascii="Times New Roman" w:hAnsi="Times New Roman" w:cs="Times New Roman"/>
          <w:color w:val="000000"/>
          <w:sz w:val="24"/>
          <w:szCs w:val="24"/>
        </w:rPr>
        <w:t xml:space="preserve"> и неравенства с параметрами.</w:t>
      </w:r>
      <w:r w:rsidRPr="00B92001">
        <w:rPr>
          <w:rFonts w:ascii="Times New Roman" w:hAnsi="Times New Roman" w:cs="Times New Roman"/>
          <w:sz w:val="24"/>
          <w:szCs w:val="24"/>
        </w:rPr>
        <w:t xml:space="preserve"> Уравнения с одной переменной. Простейшие иррациональные уравнения. Логарифмические и показательные уравнения вида </w:t>
      </w:r>
      <w:proofErr w:type="spellStart"/>
      <w:r w:rsidRPr="00B92001">
        <w:rPr>
          <w:rFonts w:ascii="Times New Roman" w:hAnsi="Times New Roman" w:cs="Times New Roman"/>
          <w:sz w:val="24"/>
          <w:szCs w:val="24"/>
        </w:rPr>
        <w:t>loga</w:t>
      </w:r>
      <w:proofErr w:type="spellEnd"/>
      <w:r w:rsidRPr="00B92001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B92001">
        <w:rPr>
          <w:rFonts w:ascii="Times New Roman" w:hAnsi="Times New Roman" w:cs="Times New Roman"/>
          <w:sz w:val="24"/>
          <w:szCs w:val="24"/>
        </w:rPr>
        <w:t>bx</w:t>
      </w:r>
      <w:proofErr w:type="spellEnd"/>
      <w:r w:rsidRPr="00B92001">
        <w:rPr>
          <w:rFonts w:ascii="Times New Roman" w:hAnsi="Times New Roman" w:cs="Times New Roman"/>
          <w:sz w:val="24"/>
          <w:szCs w:val="24"/>
        </w:rPr>
        <w:t xml:space="preserve"> + c) = d, a </w:t>
      </w:r>
      <w:proofErr w:type="spellStart"/>
      <w:r w:rsidRPr="00B92001">
        <w:rPr>
          <w:rFonts w:ascii="Times New Roman" w:hAnsi="Times New Roman" w:cs="Times New Roman"/>
          <w:sz w:val="24"/>
          <w:szCs w:val="24"/>
        </w:rPr>
        <w:t>bx</w:t>
      </w:r>
      <w:proofErr w:type="spellEnd"/>
      <w:r w:rsidRPr="00B92001">
        <w:rPr>
          <w:rFonts w:ascii="Times New Roman" w:hAnsi="Times New Roman" w:cs="Times New Roman"/>
          <w:sz w:val="24"/>
          <w:szCs w:val="24"/>
        </w:rPr>
        <w:t xml:space="preserve"> + c = d (где d можно представить в виде степени с основанием a и рациональным показателем) и их решения. Тригонометрические уравнения вида </w:t>
      </w:r>
      <w:proofErr w:type="spellStart"/>
      <w:r w:rsidRPr="00B92001">
        <w:rPr>
          <w:rFonts w:ascii="Times New Roman" w:hAnsi="Times New Roman" w:cs="Times New Roman"/>
          <w:sz w:val="24"/>
          <w:szCs w:val="24"/>
        </w:rPr>
        <w:t>sin</w:t>
      </w:r>
      <w:proofErr w:type="spellEnd"/>
      <w:r w:rsidRPr="00B92001">
        <w:rPr>
          <w:rFonts w:ascii="Times New Roman" w:hAnsi="Times New Roman" w:cs="Times New Roman"/>
          <w:sz w:val="24"/>
          <w:szCs w:val="24"/>
        </w:rPr>
        <w:t xml:space="preserve"> x = a, </w:t>
      </w:r>
      <w:proofErr w:type="spellStart"/>
      <w:r w:rsidRPr="00B92001">
        <w:rPr>
          <w:rFonts w:ascii="Times New Roman" w:hAnsi="Times New Roman" w:cs="Times New Roman"/>
          <w:sz w:val="24"/>
          <w:szCs w:val="24"/>
        </w:rPr>
        <w:t>cos</w:t>
      </w:r>
      <w:proofErr w:type="spellEnd"/>
      <w:r w:rsidRPr="00B92001">
        <w:rPr>
          <w:rFonts w:ascii="Times New Roman" w:hAnsi="Times New Roman" w:cs="Times New Roman"/>
          <w:sz w:val="24"/>
          <w:szCs w:val="24"/>
        </w:rPr>
        <w:t xml:space="preserve"> x = a, </w:t>
      </w:r>
      <w:proofErr w:type="spellStart"/>
      <w:r w:rsidRPr="00B92001">
        <w:rPr>
          <w:rFonts w:ascii="Times New Roman" w:hAnsi="Times New Roman" w:cs="Times New Roman"/>
          <w:sz w:val="24"/>
          <w:szCs w:val="24"/>
        </w:rPr>
        <w:t>tg</w:t>
      </w:r>
      <w:proofErr w:type="spellEnd"/>
      <w:r w:rsidRPr="00B92001">
        <w:rPr>
          <w:rFonts w:ascii="Times New Roman" w:hAnsi="Times New Roman" w:cs="Times New Roman"/>
          <w:sz w:val="24"/>
          <w:szCs w:val="24"/>
        </w:rPr>
        <w:t xml:space="preserve"> x = a, где a — табличное значение соответствующей тригонометрической функции, и их решения. Неравенства с одной переменной вида </w:t>
      </w:r>
      <w:proofErr w:type="spellStart"/>
      <w:r w:rsidRPr="00B92001">
        <w:rPr>
          <w:rFonts w:ascii="Times New Roman" w:hAnsi="Times New Roman" w:cs="Times New Roman"/>
          <w:sz w:val="24"/>
          <w:szCs w:val="24"/>
        </w:rPr>
        <w:t>loga</w:t>
      </w:r>
      <w:proofErr w:type="spellEnd"/>
      <w:r w:rsidRPr="00B92001">
        <w:rPr>
          <w:rFonts w:ascii="Times New Roman" w:hAnsi="Times New Roman" w:cs="Times New Roman"/>
          <w:sz w:val="24"/>
          <w:szCs w:val="24"/>
        </w:rPr>
        <w:t xml:space="preserve"> x &lt; d, a x &lt; d (где d можно представить в виде степени с основанием a). Несложные рациональные, показательные, логарифмические, тригонометрические уравнения, неравенства и их системы, простейшие иррациональные уравнения и неравенства. Метод интервалов. Графические методы решения уравнений и неравенств.  Решение уравнений и неравенств, содержащих переменную под знаком модуля. Уравнения, системы уравнений с параметром.</w:t>
      </w:r>
    </w:p>
    <w:p w:rsidR="00B92001" w:rsidRPr="00B92001" w:rsidRDefault="00B92001" w:rsidP="00B92001">
      <w:pPr>
        <w:pStyle w:val="c19"/>
        <w:shd w:val="clear" w:color="auto" w:fill="FFFFFF"/>
        <w:spacing w:before="0" w:beforeAutospacing="0" w:after="0" w:afterAutospacing="0"/>
        <w:jc w:val="both"/>
        <w:rPr>
          <w:rStyle w:val="c2"/>
          <w:color w:val="000000"/>
        </w:rPr>
      </w:pPr>
    </w:p>
    <w:p w:rsidR="00B92001" w:rsidRPr="00B92001" w:rsidRDefault="00B92001" w:rsidP="00B92001">
      <w:pPr>
        <w:shd w:val="clear" w:color="auto" w:fill="FFFFFF"/>
        <w:spacing w:after="0"/>
        <w:rPr>
          <w:rStyle w:val="c2"/>
          <w:rFonts w:ascii="Times New Roman" w:hAnsi="Times New Roman" w:cs="Times New Roman"/>
          <w:b/>
          <w:color w:val="000000"/>
          <w:sz w:val="24"/>
          <w:szCs w:val="24"/>
        </w:rPr>
      </w:pPr>
      <w:r w:rsidRPr="00B92001">
        <w:rPr>
          <w:rStyle w:val="c2"/>
          <w:rFonts w:ascii="Times New Roman" w:hAnsi="Times New Roman" w:cs="Times New Roman"/>
          <w:b/>
          <w:color w:val="000000"/>
          <w:sz w:val="24"/>
          <w:szCs w:val="24"/>
        </w:rPr>
        <w:t>Повторение курса 11 класса(17 часов)</w:t>
      </w:r>
    </w:p>
    <w:p w:rsidR="00B92001" w:rsidRPr="00B92001" w:rsidRDefault="00B92001" w:rsidP="00B92001">
      <w:pPr>
        <w:pStyle w:val="a5"/>
        <w:spacing w:before="0" w:beforeAutospacing="0" w:after="0"/>
      </w:pPr>
      <w:r w:rsidRPr="00B92001">
        <w:t>Числовые последовательности (определение, примеры, свойства). Понятие предела последовательности. Вычисление пределов последовательности. Сумма бесконечной геометрической прогрессии. Предел функции на бесконечности. Предел функции в точке. Приращение аргумента, приращение функции. Задачи, приводящие к понятию производной. Определение производной, её геометрический и физический смысл. Алгоритм отыскания производной. Формулы дифференцирования (для функций у</w:t>
      </w:r>
      <w:proofErr w:type="gramStart"/>
      <w:r w:rsidRPr="00B92001">
        <w:t>=С</w:t>
      </w:r>
      <w:proofErr w:type="gramEnd"/>
      <w:r w:rsidRPr="00B92001">
        <w:t>, у=</w:t>
      </w:r>
      <w:proofErr w:type="spellStart"/>
      <w:r w:rsidRPr="00B92001">
        <w:t>kx+m,y</w:t>
      </w:r>
      <w:proofErr w:type="spellEnd"/>
      <w:r w:rsidRPr="00B92001">
        <w:t>=</w:t>
      </w:r>
      <w:r w:rsidRPr="00B92001">
        <w:rPr>
          <w:noProof/>
          <w:vertAlign w:val="superscript"/>
        </w:rPr>
        <w:drawing>
          <wp:inline distT="0" distB="0" distL="0" distR="0" wp14:anchorId="47C7AC65" wp14:editId="522D7921">
            <wp:extent cx="81280" cy="304800"/>
            <wp:effectExtent l="0" t="0" r="0" b="0"/>
            <wp:docPr id="6" name="Рисунок 6" descr="hello_html_m532960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ello_html_m53296019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2001">
        <w:t>, у=х</w:t>
      </w:r>
      <w:r w:rsidRPr="00B92001">
        <w:rPr>
          <w:vertAlign w:val="superscript"/>
        </w:rPr>
        <w:t>2</w:t>
      </w:r>
      <w:r w:rsidRPr="00B92001">
        <w:t>, у=</w:t>
      </w:r>
      <w:r w:rsidRPr="00B92001">
        <w:rPr>
          <w:noProof/>
          <w:vertAlign w:val="superscript"/>
        </w:rPr>
        <w:drawing>
          <wp:inline distT="0" distB="0" distL="0" distR="0" wp14:anchorId="358CCA0B" wp14:editId="752FE6C7">
            <wp:extent cx="203200" cy="223520"/>
            <wp:effectExtent l="0" t="0" r="6350" b="5080"/>
            <wp:docPr id="7" name="Рисунок 7" descr="hello_html_1eca5bb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ello_html_1eca5bb0.g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2001">
        <w:t>, у=</w:t>
      </w:r>
      <w:proofErr w:type="spellStart"/>
      <w:r w:rsidRPr="00B92001">
        <w:t>sinx</w:t>
      </w:r>
      <w:proofErr w:type="spellEnd"/>
      <w:r w:rsidRPr="00B92001">
        <w:t>, у=</w:t>
      </w:r>
      <w:proofErr w:type="spellStart"/>
      <w:r w:rsidRPr="00B92001">
        <w:t>cosx</w:t>
      </w:r>
      <w:proofErr w:type="spellEnd"/>
      <w:r w:rsidRPr="00B92001">
        <w:t>). Правила дифференцирования (сумма, произведение, частное; дифференцирование функций у=</w:t>
      </w:r>
      <w:proofErr w:type="spellStart"/>
      <w:r w:rsidRPr="00B92001">
        <w:t>х</w:t>
      </w:r>
      <w:proofErr w:type="gramStart"/>
      <w:r w:rsidRPr="00B92001">
        <w:rPr>
          <w:vertAlign w:val="superscript"/>
        </w:rPr>
        <w:t>n</w:t>
      </w:r>
      <w:proofErr w:type="spellEnd"/>
      <w:proofErr w:type="gramEnd"/>
      <w:r w:rsidRPr="00B92001">
        <w:t>, у=</w:t>
      </w:r>
      <w:proofErr w:type="spellStart"/>
      <w:r w:rsidRPr="00B92001">
        <w:t>tgx</w:t>
      </w:r>
      <w:proofErr w:type="spellEnd"/>
      <w:r w:rsidRPr="00B92001">
        <w:t>, у=</w:t>
      </w:r>
      <w:proofErr w:type="spellStart"/>
      <w:r w:rsidRPr="00B92001">
        <w:t>ctgx</w:t>
      </w:r>
      <w:proofErr w:type="spellEnd"/>
      <w:r w:rsidRPr="00B92001">
        <w:t>). Формулы дифференцирования (для функций у</w:t>
      </w:r>
      <w:proofErr w:type="gramStart"/>
      <w:r w:rsidRPr="00B92001">
        <w:t>=С</w:t>
      </w:r>
      <w:proofErr w:type="gramEnd"/>
      <w:r w:rsidRPr="00B92001">
        <w:t>, у=</w:t>
      </w:r>
      <w:proofErr w:type="spellStart"/>
      <w:r w:rsidRPr="00B92001">
        <w:t>kx+m,y</w:t>
      </w:r>
      <w:proofErr w:type="spellEnd"/>
      <w:r w:rsidRPr="00B92001">
        <w:t>=</w:t>
      </w:r>
      <w:r w:rsidRPr="00B92001">
        <w:rPr>
          <w:noProof/>
          <w:vertAlign w:val="superscript"/>
        </w:rPr>
        <w:drawing>
          <wp:inline distT="0" distB="0" distL="0" distR="0" wp14:anchorId="49B557E1" wp14:editId="4CF928AE">
            <wp:extent cx="81280" cy="304800"/>
            <wp:effectExtent l="0" t="0" r="0" b="0"/>
            <wp:docPr id="8" name="Рисунок 8" descr="hello_html_m532960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ello_html_m53296019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2001">
        <w:t>, у=х</w:t>
      </w:r>
      <w:r w:rsidRPr="00B92001">
        <w:rPr>
          <w:vertAlign w:val="superscript"/>
        </w:rPr>
        <w:t>2</w:t>
      </w:r>
      <w:r w:rsidRPr="00B92001">
        <w:t>, у=</w:t>
      </w:r>
      <w:r w:rsidRPr="00B92001">
        <w:rPr>
          <w:noProof/>
          <w:vertAlign w:val="superscript"/>
        </w:rPr>
        <w:drawing>
          <wp:inline distT="0" distB="0" distL="0" distR="0" wp14:anchorId="0D9A822A" wp14:editId="7B804EC2">
            <wp:extent cx="203200" cy="223520"/>
            <wp:effectExtent l="0" t="0" r="6350" b="5080"/>
            <wp:docPr id="9" name="Рисунок 9" descr="hello_html_1eca5bb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ello_html_1eca5bb0.g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2001">
        <w:t>, у=</w:t>
      </w:r>
      <w:proofErr w:type="spellStart"/>
      <w:r w:rsidRPr="00B92001">
        <w:t>sinx</w:t>
      </w:r>
      <w:proofErr w:type="spellEnd"/>
      <w:r w:rsidRPr="00B92001">
        <w:t>, у=</w:t>
      </w:r>
      <w:proofErr w:type="spellStart"/>
      <w:r w:rsidRPr="00B92001">
        <w:t>cosx</w:t>
      </w:r>
      <w:proofErr w:type="spellEnd"/>
      <w:r w:rsidRPr="00B92001">
        <w:t>). Дифференцирование функции у=f(</w:t>
      </w:r>
      <w:proofErr w:type="spellStart"/>
      <w:r w:rsidRPr="00B92001">
        <w:t>kx+m</w:t>
      </w:r>
      <w:proofErr w:type="spellEnd"/>
      <w:r w:rsidRPr="00B92001">
        <w:t>) .Уравнение касательной к графику функции</w:t>
      </w:r>
      <w:proofErr w:type="gramStart"/>
      <w:r w:rsidRPr="00B92001">
        <w:t xml:space="preserve"> .</w:t>
      </w:r>
      <w:proofErr w:type="gramEnd"/>
      <w:r w:rsidRPr="00B92001">
        <w:t>Исследование функции на монотонность. Отыскание точек экстремума. Построение графиков функций. Отыскание наибольших и наименьших значений непрерывной функции на промежутке. Задачи на отыскание наибольших и наименьших значений величин.</w:t>
      </w:r>
    </w:p>
    <w:p w:rsidR="00B92001" w:rsidRPr="00B92001" w:rsidRDefault="00B92001" w:rsidP="00B92001">
      <w:pPr>
        <w:pStyle w:val="a5"/>
        <w:spacing w:before="0" w:beforeAutospacing="0" w:after="0"/>
      </w:pPr>
      <w:r w:rsidRPr="00B92001">
        <w:rPr>
          <w:b/>
          <w:bCs/>
        </w:rPr>
        <w:t xml:space="preserve">Тригонометрические функции </w:t>
      </w:r>
      <w:r w:rsidRPr="00B92001">
        <w:t>Числовая окружность. Длина дуги единичной окружности Числовая окружность на координатной плоскости. Синус и косинус. Тангенс и котангенс. Тригонометрические функции числового аргумента. Тригонометрические функции углового аргумента. Формулы приведения. Функция y=</w:t>
      </w:r>
      <w:proofErr w:type="spellStart"/>
      <w:r w:rsidRPr="00B92001">
        <w:t>sinx</w:t>
      </w:r>
      <w:proofErr w:type="spellEnd"/>
      <w:r w:rsidRPr="00B92001">
        <w:t>, её свойства и график</w:t>
      </w:r>
      <w:proofErr w:type="gramStart"/>
      <w:r w:rsidRPr="00B92001">
        <w:t xml:space="preserve"> .</w:t>
      </w:r>
      <w:proofErr w:type="gramEnd"/>
      <w:r w:rsidRPr="00B92001">
        <w:t>Функция y=</w:t>
      </w:r>
      <w:proofErr w:type="spellStart"/>
      <w:r w:rsidRPr="00B92001">
        <w:t>sinx</w:t>
      </w:r>
      <w:proofErr w:type="spellEnd"/>
      <w:r w:rsidRPr="00B92001">
        <w:t>, её свойства и график. Функция y=</w:t>
      </w:r>
      <w:proofErr w:type="spellStart"/>
      <w:r w:rsidRPr="00B92001">
        <w:t>cosx</w:t>
      </w:r>
      <w:proofErr w:type="spellEnd"/>
      <w:r w:rsidRPr="00B92001">
        <w:t xml:space="preserve">, её </w:t>
      </w:r>
      <w:r w:rsidRPr="00B92001">
        <w:lastRenderedPageBreak/>
        <w:t>свойства и график. Периодичность функций у=</w:t>
      </w:r>
      <w:proofErr w:type="spellStart"/>
      <w:r w:rsidRPr="00B92001">
        <w:t>sinx</w:t>
      </w:r>
      <w:proofErr w:type="spellEnd"/>
      <w:r w:rsidRPr="00B92001">
        <w:t xml:space="preserve"> и y=</w:t>
      </w:r>
      <w:proofErr w:type="spellStart"/>
      <w:r w:rsidRPr="00B92001">
        <w:t>cosx</w:t>
      </w:r>
      <w:proofErr w:type="spellEnd"/>
      <w:r w:rsidRPr="00B92001">
        <w:t>. График функции у=</w:t>
      </w:r>
      <w:proofErr w:type="spellStart"/>
      <w:r w:rsidRPr="00B92001">
        <w:t>mf</w:t>
      </w:r>
      <w:proofErr w:type="spellEnd"/>
      <w:r w:rsidRPr="00B92001">
        <w:t>(x). График функции у=f(</w:t>
      </w:r>
      <w:proofErr w:type="spellStart"/>
      <w:r w:rsidRPr="00B92001">
        <w:t>kx</w:t>
      </w:r>
      <w:proofErr w:type="spellEnd"/>
      <w:r w:rsidRPr="00B92001">
        <w:t>). График гармонического колебания. Функция у=</w:t>
      </w:r>
      <w:proofErr w:type="spellStart"/>
      <w:r w:rsidRPr="00B92001">
        <w:t>tg</w:t>
      </w:r>
      <w:proofErr w:type="gramStart"/>
      <w:r w:rsidRPr="00B92001">
        <w:t>х</w:t>
      </w:r>
      <w:proofErr w:type="spellEnd"/>
      <w:proofErr w:type="gramEnd"/>
      <w:r w:rsidRPr="00B92001">
        <w:t>, у=</w:t>
      </w:r>
      <w:proofErr w:type="spellStart"/>
      <w:r w:rsidRPr="00B92001">
        <w:t>ctgх</w:t>
      </w:r>
      <w:proofErr w:type="spellEnd"/>
      <w:r w:rsidRPr="00B92001">
        <w:t>, их свойства и графики.</w:t>
      </w:r>
    </w:p>
    <w:p w:rsidR="00B92001" w:rsidRPr="00B92001" w:rsidRDefault="00B92001" w:rsidP="00B92001">
      <w:pPr>
        <w:pStyle w:val="a5"/>
        <w:spacing w:before="0" w:beforeAutospacing="0" w:after="0"/>
      </w:pPr>
      <w:r w:rsidRPr="00B92001">
        <w:rPr>
          <w:b/>
          <w:bCs/>
        </w:rPr>
        <w:t xml:space="preserve">Тригонометрические уравнения </w:t>
      </w:r>
      <w:r w:rsidRPr="00B92001">
        <w:t xml:space="preserve">Первые представления о решении простейших тригонометрических уравнений. Арккосинус и решение уравнения </w:t>
      </w:r>
      <w:proofErr w:type="spellStart"/>
      <w:r w:rsidRPr="00B92001">
        <w:t>cosx</w:t>
      </w:r>
      <w:proofErr w:type="spellEnd"/>
      <w:r w:rsidRPr="00B92001">
        <w:t xml:space="preserve">=a. Арксинус и решение уравнения </w:t>
      </w:r>
      <w:proofErr w:type="spellStart"/>
      <w:r w:rsidRPr="00B92001">
        <w:t>sinx</w:t>
      </w:r>
      <w:proofErr w:type="spellEnd"/>
      <w:r w:rsidRPr="00B92001">
        <w:t xml:space="preserve">=a. Арктангенс и решение уравнения </w:t>
      </w:r>
      <w:proofErr w:type="spellStart"/>
      <w:r w:rsidRPr="00B92001">
        <w:t>tgx</w:t>
      </w:r>
      <w:proofErr w:type="spellEnd"/>
      <w:r w:rsidRPr="00B92001">
        <w:t xml:space="preserve">=a. Арккотангенс и решение уравнения </w:t>
      </w:r>
      <w:proofErr w:type="spellStart"/>
      <w:r w:rsidRPr="00B92001">
        <w:t>ctgx</w:t>
      </w:r>
      <w:proofErr w:type="spellEnd"/>
      <w:r w:rsidRPr="00B92001">
        <w:t>=a. Простейшие тригонометрические уравнения.</w:t>
      </w:r>
    </w:p>
    <w:p w:rsidR="00B92001" w:rsidRPr="00B92001" w:rsidRDefault="00B92001" w:rsidP="00B92001">
      <w:pPr>
        <w:pStyle w:val="a5"/>
        <w:spacing w:before="0" w:beforeAutospacing="0" w:after="0"/>
      </w:pPr>
      <w:r w:rsidRPr="00B92001">
        <w:rPr>
          <w:b/>
          <w:bCs/>
        </w:rPr>
        <w:t xml:space="preserve">Преобразования тригонометрических выражений </w:t>
      </w:r>
      <w:r w:rsidRPr="00B92001">
        <w:t xml:space="preserve">Синус и косинус суммы аргументов. Синус и косинус разности аргументов. Тангенс суммы и разности аргументов. Формулы двойного аргумента. Формулы понижения степени. Преобразование сумм тригонометрических функций в произведение. Преобразование произведений тригонометрических функций в сумму. Преобразование выражения </w:t>
      </w:r>
      <w:proofErr w:type="spellStart"/>
      <w:proofErr w:type="gramStart"/>
      <w:r w:rsidRPr="00B92001">
        <w:t>А</w:t>
      </w:r>
      <w:proofErr w:type="gramEnd"/>
      <w:r w:rsidRPr="00B92001">
        <w:t>sinx</w:t>
      </w:r>
      <w:proofErr w:type="spellEnd"/>
      <w:r w:rsidRPr="00B92001">
        <w:t xml:space="preserve"> + </w:t>
      </w:r>
      <w:proofErr w:type="spellStart"/>
      <w:r w:rsidRPr="00B92001">
        <w:t>Bcosx</w:t>
      </w:r>
      <w:proofErr w:type="spellEnd"/>
      <w:r w:rsidRPr="00B92001">
        <w:t xml:space="preserve"> к виду </w:t>
      </w:r>
      <w:proofErr w:type="spellStart"/>
      <w:r w:rsidRPr="00B92001">
        <w:t>Сsin</w:t>
      </w:r>
      <w:proofErr w:type="spellEnd"/>
      <w:r w:rsidRPr="00B92001">
        <w:t>(</w:t>
      </w:r>
      <w:proofErr w:type="spellStart"/>
      <w:r w:rsidRPr="00B92001">
        <w:t>x+t</w:t>
      </w:r>
      <w:proofErr w:type="spellEnd"/>
      <w:r w:rsidRPr="00B92001">
        <w:t>).</w:t>
      </w:r>
    </w:p>
    <w:p w:rsidR="00B92001" w:rsidRPr="00B92001" w:rsidRDefault="00B92001" w:rsidP="00B92001">
      <w:pPr>
        <w:pStyle w:val="a5"/>
        <w:spacing w:before="0" w:beforeAutospacing="0" w:after="0"/>
      </w:pPr>
    </w:p>
    <w:p w:rsidR="00B92001" w:rsidRPr="00B92001" w:rsidRDefault="00B92001" w:rsidP="00B92001">
      <w:pPr>
        <w:pStyle w:val="a5"/>
        <w:spacing w:before="0" w:beforeAutospacing="0" w:after="0"/>
      </w:pPr>
    </w:p>
    <w:p w:rsidR="00B92001" w:rsidRPr="00B92001" w:rsidRDefault="00B92001" w:rsidP="00B92001">
      <w:pPr>
        <w:pStyle w:val="a5"/>
        <w:spacing w:before="0" w:beforeAutospacing="0" w:after="0"/>
      </w:pPr>
    </w:p>
    <w:p w:rsidR="00B92001" w:rsidRPr="00B92001" w:rsidRDefault="00B92001" w:rsidP="00B92001">
      <w:pPr>
        <w:pStyle w:val="a5"/>
        <w:spacing w:before="0" w:beforeAutospacing="0" w:after="0"/>
      </w:pPr>
    </w:p>
    <w:p w:rsidR="00B92001" w:rsidRPr="00B92001" w:rsidRDefault="00B92001" w:rsidP="00B92001">
      <w:pPr>
        <w:pStyle w:val="a5"/>
        <w:spacing w:before="0" w:beforeAutospacing="0" w:after="0"/>
      </w:pPr>
    </w:p>
    <w:p w:rsidR="00B92001" w:rsidRPr="00B92001" w:rsidRDefault="00B92001" w:rsidP="00B92001">
      <w:pPr>
        <w:pStyle w:val="a5"/>
        <w:spacing w:before="0" w:beforeAutospacing="0" w:after="0"/>
      </w:pPr>
      <w:r w:rsidRPr="00B92001">
        <w:t xml:space="preserve">            </w:t>
      </w:r>
    </w:p>
    <w:p w:rsidR="005F6D60" w:rsidRDefault="005F6D60" w:rsidP="00B92001">
      <w:pPr>
        <w:pStyle w:val="a5"/>
        <w:spacing w:before="0" w:beforeAutospacing="0" w:after="0"/>
        <w:rPr>
          <w:b/>
          <w:bCs/>
          <w:color w:val="000000"/>
        </w:rPr>
      </w:pPr>
    </w:p>
    <w:p w:rsidR="005F6D60" w:rsidRDefault="005F6D60" w:rsidP="00B92001">
      <w:pPr>
        <w:pStyle w:val="a5"/>
        <w:spacing w:before="0" w:beforeAutospacing="0" w:after="0"/>
        <w:rPr>
          <w:b/>
          <w:bCs/>
          <w:color w:val="000000"/>
        </w:rPr>
      </w:pPr>
    </w:p>
    <w:p w:rsidR="005F6D60" w:rsidRDefault="005F6D60" w:rsidP="00B92001">
      <w:pPr>
        <w:pStyle w:val="a5"/>
        <w:spacing w:before="0" w:beforeAutospacing="0" w:after="0"/>
        <w:rPr>
          <w:b/>
          <w:bCs/>
          <w:color w:val="000000"/>
        </w:rPr>
      </w:pPr>
    </w:p>
    <w:p w:rsidR="005F6D60" w:rsidRDefault="005F6D60" w:rsidP="00B92001">
      <w:pPr>
        <w:pStyle w:val="a5"/>
        <w:spacing w:before="0" w:beforeAutospacing="0" w:after="0"/>
        <w:rPr>
          <w:b/>
          <w:bCs/>
          <w:color w:val="000000"/>
        </w:rPr>
      </w:pPr>
    </w:p>
    <w:p w:rsidR="005F6D60" w:rsidRDefault="005F6D60" w:rsidP="00B92001">
      <w:pPr>
        <w:pStyle w:val="a5"/>
        <w:spacing w:before="0" w:beforeAutospacing="0" w:after="0"/>
        <w:rPr>
          <w:b/>
          <w:bCs/>
          <w:color w:val="000000"/>
        </w:rPr>
      </w:pPr>
    </w:p>
    <w:p w:rsidR="00B92001" w:rsidRPr="00B92001" w:rsidRDefault="005F6D60" w:rsidP="00B92001">
      <w:pPr>
        <w:pStyle w:val="a5"/>
        <w:spacing w:before="0" w:beforeAutospacing="0" w:after="0"/>
        <w:rPr>
          <w:b/>
          <w:bCs/>
          <w:color w:val="000000"/>
        </w:rPr>
      </w:pPr>
      <w:r>
        <w:rPr>
          <w:b/>
          <w:bCs/>
          <w:color w:val="000000"/>
        </w:rPr>
        <w:lastRenderedPageBreak/>
        <w:t xml:space="preserve"> Тематическое планирование</w:t>
      </w:r>
    </w:p>
    <w:tbl>
      <w:tblPr>
        <w:tblW w:w="475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0"/>
        <w:gridCol w:w="10631"/>
        <w:gridCol w:w="811"/>
        <w:gridCol w:w="1531"/>
      </w:tblGrid>
      <w:tr w:rsidR="00B92001" w:rsidRPr="00B92001" w:rsidTr="005F6D60">
        <w:trPr>
          <w:trHeight w:val="735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B92001" w:rsidRPr="00B92001" w:rsidRDefault="00B92001" w:rsidP="005F6D60">
            <w:pPr>
              <w:pStyle w:val="a5"/>
              <w:spacing w:before="0" w:beforeAutospacing="0" w:after="0"/>
              <w:jc w:val="center"/>
              <w:rPr>
                <w:lang w:eastAsia="en-US"/>
              </w:rPr>
            </w:pPr>
            <w:r w:rsidRPr="00B92001">
              <w:rPr>
                <w:lang w:eastAsia="en-US"/>
              </w:rPr>
              <w:t>№</w:t>
            </w:r>
          </w:p>
          <w:p w:rsidR="00B92001" w:rsidRPr="00B92001" w:rsidRDefault="00B92001" w:rsidP="005F6D60">
            <w:pPr>
              <w:pStyle w:val="a5"/>
              <w:spacing w:before="0" w:beforeAutospacing="0" w:after="0"/>
              <w:jc w:val="center"/>
              <w:rPr>
                <w:lang w:eastAsia="en-US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B92001" w:rsidRPr="00B92001" w:rsidRDefault="00B92001" w:rsidP="005F6D60">
            <w:pPr>
              <w:pStyle w:val="a5"/>
              <w:spacing w:before="0" w:beforeAutospacing="0" w:after="0"/>
              <w:rPr>
                <w:lang w:eastAsia="en-US"/>
              </w:rPr>
            </w:pPr>
            <w:r w:rsidRPr="00B92001">
              <w:rPr>
                <w:b/>
                <w:bCs/>
                <w:lang w:eastAsia="en-US"/>
              </w:rPr>
              <w:t xml:space="preserve">            Темы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B92001" w:rsidRPr="00B92001" w:rsidRDefault="00B92001" w:rsidP="005F6D60">
            <w:pPr>
              <w:pStyle w:val="a5"/>
              <w:spacing w:before="0" w:beforeAutospacing="0" w:after="0"/>
              <w:jc w:val="center"/>
              <w:rPr>
                <w:b/>
                <w:bCs/>
                <w:lang w:eastAsia="en-US"/>
              </w:rPr>
            </w:pPr>
            <w:r w:rsidRPr="00B92001">
              <w:rPr>
                <w:b/>
                <w:bCs/>
                <w:lang w:eastAsia="en-US"/>
              </w:rPr>
              <w:t>Количество часов</w:t>
            </w:r>
          </w:p>
          <w:p w:rsidR="00B92001" w:rsidRPr="00B92001" w:rsidRDefault="00B92001" w:rsidP="005F6D60">
            <w:pPr>
              <w:pStyle w:val="a5"/>
              <w:spacing w:before="0" w:beforeAutospacing="0" w:after="0"/>
              <w:jc w:val="center"/>
              <w:rPr>
                <w:lang w:eastAsia="en-US"/>
              </w:rPr>
            </w:pPr>
          </w:p>
        </w:tc>
      </w:tr>
      <w:tr w:rsidR="00B92001" w:rsidRPr="00B92001" w:rsidTr="005F6D60">
        <w:trPr>
          <w:trHeight w:val="1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  1</w:t>
            </w: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Повторение курса 10 класса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         4</w:t>
            </w:r>
          </w:p>
        </w:tc>
      </w:tr>
      <w:tr w:rsidR="00B92001" w:rsidRPr="00B92001" w:rsidTr="005F6D60">
        <w:trPr>
          <w:trHeight w:val="155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  Повторение. Тригонометрические функции, их свойства и график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59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 Повторение Преобразова</w:t>
            </w:r>
            <w:r w:rsidRPr="00B92001">
              <w:rPr>
                <w:rFonts w:ascii="Times New Roman" w:hAnsi="Times New Roman"/>
                <w:sz w:val="24"/>
                <w:szCs w:val="24"/>
              </w:rPr>
              <w:softHyphen/>
              <w:t xml:space="preserve">ние тригонометрических выражений 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6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 Повторение. Решение тригонометрических уравнен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00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4 Повторение. Производная и ее применение 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00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   2</w:t>
            </w: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bCs/>
                <w:sz w:val="24"/>
                <w:szCs w:val="24"/>
              </w:rPr>
              <w:t>Многочлены (9часов)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          9</w:t>
            </w:r>
          </w:p>
        </w:tc>
      </w:tr>
      <w:tr w:rsidR="00B92001" w:rsidRPr="00B92001" w:rsidTr="005F6D60">
        <w:trPr>
          <w:trHeight w:val="300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5 Многочлены от одной переменно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00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6 Многочлены от одной переменно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00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>7 Решение задач по теме «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Многочлены от одной переменной»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544" w:type="pc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00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8 Многочлены от нескольких переменных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544" w:type="pct"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00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9 Многочлены от нескольких переменных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544" w:type="pc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00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0 Решение задач по теме «Многочлены от нескольких переменных»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544" w:type="pct"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00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1 Уравнения высших степене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00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2 Уравнения высших степене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00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>13Обобщение и систематизация знаний по теме «Многочлены» № 1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6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   3</w:t>
            </w: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bCs/>
                <w:sz w:val="24"/>
                <w:szCs w:val="24"/>
              </w:rPr>
              <w:t>Степени и корни. Степенные функции (23 часа)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          23</w:t>
            </w: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4 Понятие корня n-й степени из действительного числа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5 Понятие корня n-й степени из действительного числа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16 Функции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у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=</w:t>
            </w:r>
            <w:r w:rsidRPr="00B92001">
              <w:rPr>
                <w:rFonts w:ascii="Times New Roman" w:hAnsi="Times New Roman"/>
                <w:noProof/>
                <w:sz w:val="24"/>
                <w:szCs w:val="24"/>
              </w:rPr>
              <w:t xml:space="preserve"> </w:t>
            </w:r>
            <w:proofErr w:type="gramStart"/>
            <w:r w:rsidRPr="00B92001">
              <w:rPr>
                <w:rFonts w:ascii="Times New Roman" w:hAnsi="Times New Roman"/>
                <w:noProof/>
                <w:sz w:val="24"/>
                <w:szCs w:val="24"/>
              </w:rPr>
              <w:t>корень</w:t>
            </w:r>
            <w:proofErr w:type="gramEnd"/>
            <w:r w:rsidRPr="00B92001">
              <w:rPr>
                <w:rFonts w:ascii="Times New Roman" w:hAnsi="Times New Roman"/>
                <w:noProof/>
                <w:sz w:val="24"/>
                <w:szCs w:val="24"/>
              </w:rPr>
              <w:t xml:space="preserve"> из х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17 Функции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у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=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корень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из х, их свойства и график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18 Решение задач по теме «Функции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у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=</w:t>
            </w:r>
            <w:r w:rsidRPr="00B92001">
              <w:rPr>
                <w:rFonts w:ascii="Times New Roman" w:hAnsi="Times New Roman"/>
                <w:noProof/>
                <w:sz w:val="24"/>
                <w:szCs w:val="24"/>
              </w:rPr>
              <w:t xml:space="preserve"> </w:t>
            </w:r>
            <w:proofErr w:type="gramStart"/>
            <w:r w:rsidRPr="00B92001">
              <w:rPr>
                <w:rFonts w:ascii="Times New Roman" w:hAnsi="Times New Roman"/>
                <w:noProof/>
                <w:sz w:val="24"/>
                <w:szCs w:val="24"/>
              </w:rPr>
              <w:t>корень</w:t>
            </w:r>
            <w:proofErr w:type="gramEnd"/>
            <w:r w:rsidRPr="00B92001">
              <w:rPr>
                <w:rFonts w:ascii="Times New Roman" w:hAnsi="Times New Roman"/>
                <w:noProof/>
                <w:sz w:val="24"/>
                <w:szCs w:val="24"/>
              </w:rPr>
              <w:t xml:space="preserve"> из х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, их свойства и графики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9 Свойства корня n-й степен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0 Свойства корня n-й степен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1 Решение задач по теме «Свойства корня n-й степени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89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2 Преобразование выражений, содержащих радикалы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3Преобразование выражений, содержащих радикалы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4 Преобразование выражений, содержащих радикалы. Решение задач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5 Решение задач по теме «Преобразование выражений, содержащих радикалы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 xml:space="preserve">26 Обобщение и систематизация знаний по теме «Корень </w:t>
            </w:r>
            <w:proofErr w:type="gramStart"/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>п-ой</w:t>
            </w:r>
            <w:proofErr w:type="gramEnd"/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 xml:space="preserve"> степени»  № 2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7 Понятие степени с любым рациональным показателем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8 Понятие степени с любым рациональным показателем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9 Решение задач по теме « Понятие степени с любым рациональным показателем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0 Степенные функции, их свойства и график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1 Степенные функции, их свойства и график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2 Степенные функции, их свойства и графики. Решение задач.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3 Решение задач по теме «Степенные функции, их свойства и график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4 Извлечение корней из комплексных чисе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5 Извлечение корней из комплексных чисе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>36 Обобщение и систематизация знаний по теме «Степенные функции</w:t>
            </w:r>
            <w:proofErr w:type="gramStart"/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  <w:proofErr w:type="gramEnd"/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 xml:space="preserve"> № 3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   4</w:t>
            </w: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bCs/>
                <w:sz w:val="24"/>
                <w:szCs w:val="24"/>
              </w:rPr>
              <w:t>Показательная и логарифмическая функции (31 час)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        31</w:t>
            </w: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7 Показательная функция, ее свойства и график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8 Показательная функция, ее свойства и график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9 Решение задач по теме « Показательная функция, ее свойства и график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0 Показательные уравнения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1 Показательные уравнения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2 Способы решения показательных уравнен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3 Показательные неравенства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4 Показательные неравенства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5 Понятие логарифма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6 Понятие логарифма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7 Логарифмическая функция, ее свойства и график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8 Логарифмическая функция, ее свойства и график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9 Решение задач по теме «Логарифмическая функция, ее свойства и график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>50 Обобщение и систематизация знаний по теме «Показательная и логарифмическая функции» № 4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>51 Обобщение и систематизация знаний по теме «Показательная и логарифмическая функции» № 4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52Свойства логарифмов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53 Свойства логарифмов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54 Свойства логарифмов. Решение задач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55 Решение задач по теме «Свойства логарифмов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56 Логарифмические уравнения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57 Логарифмические уравнения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58 Способы решения логарифмических уравнен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59 Решение логарифмических уравнен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60Логарифмические неравенства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61 Логарифмические неравенства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62 Решение логарифмических неравенств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63 Дифференцирование показательной и логарифмической функц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64 Дифференцирование показательной и логарифмической функц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65 Решение задач дифференцированием показательной и логарифмической функц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>66 Обобщение и систематизация знаний по теме «Логарифмические уравнения и неравенства» № 5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>67 Обобщение и систематизация знаний по теме «Логарифмические уравнения и неравенства» № 5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  5</w:t>
            </w: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proofErr w:type="gramStart"/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Первообразная</w:t>
            </w:r>
            <w:proofErr w:type="gramEnd"/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и интегра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      9</w:t>
            </w:r>
          </w:p>
        </w:tc>
      </w:tr>
      <w:tr w:rsidR="00B92001" w:rsidRPr="00B92001" w:rsidTr="005F6D60">
        <w:trPr>
          <w:trHeight w:val="286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68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Первообразная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и неопределенный интегра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40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69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Первообразная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и неопределенный интегра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86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70 Решение задач по теме «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Первообразная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и неопределенный интеграл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20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71 Определенный интегра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09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72 Определенный интегра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6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73 Определенный интеграл. Решение задач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16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74 Решение задач по теме «Определенный интеграл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186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75 Решение задач по теме «Определенный интеграл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186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>76 Обобщение и систематизация знаний по теме «Первообразная и интеграл» № 6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86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  6</w:t>
            </w: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bCs/>
                <w:sz w:val="24"/>
                <w:szCs w:val="24"/>
              </w:rPr>
              <w:t>Элементы теории вероятностей и математической статистики (9 часов)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        9</w:t>
            </w:r>
          </w:p>
        </w:tc>
      </w:tr>
      <w:tr w:rsidR="00B92001" w:rsidRPr="00B92001" w:rsidTr="005F6D60">
        <w:trPr>
          <w:trHeight w:val="286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77 Вероятность и геометрия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12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78 Вероятность и геометрия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66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79 Независимые повторения испытаний с двумя исходам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195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80 Независимые повторения испытаний с двумя исходам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97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81 Решение задач по теме «Независимые повторения испытаний с двумя исходами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14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82 Статистические методы обработки информаци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2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83 Статистические методы обработки информаци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55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84 Гауссова кривая. Закон больших чисе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6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85 Гауссова кривая. Закон больших чисел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195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86 Обобщение и систематизация знаний по теме «Теория вероятностей» № 7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195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7</w:t>
            </w: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bCs/>
                <w:sz w:val="24"/>
                <w:szCs w:val="24"/>
              </w:rPr>
              <w:t>Уравнения и неравенства. Системы уравнений и неравенств(34 часа)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34</w:t>
            </w:r>
          </w:p>
        </w:tc>
      </w:tr>
      <w:tr w:rsidR="00B92001" w:rsidRPr="00B92001" w:rsidTr="005F6D60">
        <w:trPr>
          <w:trHeight w:val="146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87 Равносильность уравнен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97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88 Равносильность уравнен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60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89 Равносильность уравнен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55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90 Общие методы решения уравнен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58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91 Общие методы решения уравнен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09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92 Общие методы решения уравнен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172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93Равносильность неравенств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58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94 Равносильность неравенств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58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95 Равносильность неравенств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58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96 Уравнения и неравенства с модулям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58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97 Уравнения и неравенства с модулям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58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98 Уравнения и неравенства с модулями. Решение задач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58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99 Решение уравнений и неравенств с модулям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58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100 Обобщение и систематизация знаний по теме «Уравнения и неравенства» № 8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58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101 Обобщение и систематизация знаний по теме «Уравнения и неравенства» № 8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58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02 Уравнения и неравенства со знаком радикала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58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03 Уравнения и неравенства со знаком радикала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58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04 Решение уравнений и неравенств со знаком радикала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5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58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05 Уравнения и неравенства с двумя переменными</w:t>
            </w:r>
          </w:p>
        </w:tc>
        <w:tc>
          <w:tcPr>
            <w:tcW w:w="288" w:type="pct"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5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58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06 Уравнения и неравенства с двумя переменным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46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07 Доказательство неравенств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195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08 Доказательство неравенств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97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09 Доказательство неравенств. Решение задач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6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10 Системы уравнен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66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11 Системы уравнен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20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12 Решение системы уравнен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32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13 Решение системы уравнен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182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114 Обобщение и систематизация знаний по теме «Системы уравнений и неравенств» № 9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55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115 Обобщение и систематизация знаний по теме «Системы уравнений и неравенств» № 9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74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16 Задачи с параметрам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20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17 Задачи с параметрам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40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18 Решение задач с параметрам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20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19 Решение задач с параметрами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54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8</w:t>
            </w: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Повторение курса 11 класса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7</w:t>
            </w:r>
          </w:p>
        </w:tc>
      </w:tr>
      <w:tr w:rsidR="00B92001" w:rsidRPr="00B92001" w:rsidTr="005F6D60">
        <w:trPr>
          <w:trHeight w:val="229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20 Тригонометрические уравнения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51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21 Тригонометрические уравнения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171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22 Решение тригонометрических уравнен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74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23 Тригонометрические уравнения. Решение из сборника ЕГЭ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09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24 Решение тригонометрических уравнений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171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25 Тригонометрические неравенства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55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26 Решение тригонометрических неравенств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97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27 Тригонометрические неравенства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183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28 Тригонометрические неравенства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74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29 Решение заданий ЕГЭ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149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30 Производная и ее применение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97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31 Производная и ее применение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55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32 Решение задач по теме «Производная и ее применение»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544" w:type="pc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55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33 Производная и ее применение. Решение заданий ЕГЭ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194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34 Показательные уравнения и неравенства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92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35 Показательные уравнения и неравенства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188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>136 Решение вариантов ЕГЭ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544" w:type="pc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09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 xml:space="preserve">Итого 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 xml:space="preserve">     136</w:t>
            </w:r>
          </w:p>
        </w:tc>
      </w:tr>
      <w:tr w:rsidR="00B92001" w:rsidRPr="00B92001" w:rsidTr="005F6D60">
        <w:trPr>
          <w:trHeight w:val="297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>1 четверть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   32</w:t>
            </w:r>
          </w:p>
        </w:tc>
        <w:tc>
          <w:tcPr>
            <w:tcW w:w="544" w:type="pc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297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>2 четверть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   32</w:t>
            </w:r>
          </w:p>
        </w:tc>
        <w:tc>
          <w:tcPr>
            <w:tcW w:w="544" w:type="pct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001" w:rsidRPr="00B92001" w:rsidTr="005F6D60">
        <w:trPr>
          <w:trHeight w:val="309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>3 четверть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   40</w:t>
            </w:r>
          </w:p>
        </w:tc>
      </w:tr>
      <w:tr w:rsidR="00B92001" w:rsidRPr="00B92001" w:rsidTr="005F6D60">
        <w:trPr>
          <w:trHeight w:val="309"/>
        </w:trPr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bCs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Cs/>
                <w:sz w:val="24"/>
                <w:szCs w:val="24"/>
              </w:rPr>
              <w:t>4 четверть</w:t>
            </w:r>
          </w:p>
        </w:tc>
        <w:tc>
          <w:tcPr>
            <w:tcW w:w="8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2001" w:rsidRPr="00B92001" w:rsidRDefault="00B92001" w:rsidP="005F6D60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   32</w:t>
            </w:r>
          </w:p>
        </w:tc>
      </w:tr>
    </w:tbl>
    <w:p w:rsidR="005F6D60" w:rsidRDefault="005F6D60" w:rsidP="00A51906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5F6D60" w:rsidRDefault="005F6D60" w:rsidP="00A51906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A51906" w:rsidRPr="00B92001" w:rsidRDefault="00A51906" w:rsidP="00A51906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9200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(приложение) Кале</w:t>
      </w:r>
      <w:r w:rsidRPr="00B92001">
        <w:rPr>
          <w:rFonts w:ascii="Times New Roman" w:hAnsi="Times New Roman" w:cs="Times New Roman"/>
          <w:b/>
          <w:bCs/>
          <w:sz w:val="24"/>
          <w:szCs w:val="24"/>
        </w:rPr>
        <w:t>ндарно-тематический план</w:t>
      </w:r>
    </w:p>
    <w:tbl>
      <w:tblPr>
        <w:tblW w:w="15151" w:type="dxa"/>
        <w:jc w:val="center"/>
        <w:tblLayout w:type="fixed"/>
        <w:tblLook w:val="04A0" w:firstRow="1" w:lastRow="0" w:firstColumn="1" w:lastColumn="0" w:noHBand="0" w:noVBand="1"/>
      </w:tblPr>
      <w:tblGrid>
        <w:gridCol w:w="858"/>
        <w:gridCol w:w="851"/>
        <w:gridCol w:w="992"/>
        <w:gridCol w:w="851"/>
        <w:gridCol w:w="3402"/>
        <w:gridCol w:w="2268"/>
        <w:gridCol w:w="5929"/>
      </w:tblGrid>
      <w:tr w:rsidR="00A51906" w:rsidRPr="00B92001" w:rsidTr="00A51906">
        <w:trPr>
          <w:trHeight w:val="132"/>
          <w:jc w:val="center"/>
        </w:trPr>
        <w:tc>
          <w:tcPr>
            <w:tcW w:w="85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9200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№</w:t>
            </w:r>
          </w:p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t>п\</w:t>
            </w:r>
            <w:proofErr w:type="gramStart"/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gramEnd"/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9200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№ </w:t>
            </w:r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t>в теме</w:t>
            </w:r>
          </w:p>
        </w:tc>
        <w:tc>
          <w:tcPr>
            <w:tcW w:w="184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</w:tc>
        <w:tc>
          <w:tcPr>
            <w:tcW w:w="340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t>Тема</w:t>
            </w:r>
          </w:p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ип урока, </w:t>
            </w:r>
          </w:p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t>форма проведения</w:t>
            </w:r>
          </w:p>
        </w:tc>
        <w:tc>
          <w:tcPr>
            <w:tcW w:w="592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t>Планируемые предметные результаты</w:t>
            </w:r>
          </w:p>
        </w:tc>
      </w:tr>
      <w:tr w:rsidR="00A51906" w:rsidRPr="00B92001" w:rsidTr="00A51906">
        <w:trPr>
          <w:trHeight w:val="571"/>
          <w:jc w:val="center"/>
        </w:trPr>
        <w:tc>
          <w:tcPr>
            <w:tcW w:w="8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51906" w:rsidRPr="00B92001" w:rsidRDefault="00A51906" w:rsidP="00A5190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51906" w:rsidRPr="00B92001" w:rsidRDefault="00A51906" w:rsidP="00A5190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t>факт</w:t>
            </w:r>
          </w:p>
        </w:tc>
        <w:tc>
          <w:tcPr>
            <w:tcW w:w="340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51906" w:rsidRPr="00B92001" w:rsidRDefault="00A51906" w:rsidP="00A5190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51906" w:rsidRPr="00B92001" w:rsidRDefault="00A51906" w:rsidP="00A5190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59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51906" w:rsidRPr="00B92001" w:rsidRDefault="00A51906" w:rsidP="00A5190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вторение (4 часа)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A51906" w:rsidP="00A5190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вторение. Тригонометрические функции, их свойства и графи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войства тригонометрических функций и умеют строить их графики.</w:t>
            </w:r>
          </w:p>
          <w:p w:rsidR="00A51906" w:rsidRPr="00B92001" w:rsidRDefault="00A51906" w:rsidP="00A51906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вободно читать графики, отра</w:t>
            </w:r>
            <w:r w:rsidRPr="00B92001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softHyphen/>
              <w:t>жать свойства функции на графике, применять приемы преобразования графиков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A51906" w:rsidP="00A51906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овторение Преобразова</w:t>
            </w:r>
            <w:r w:rsidRPr="00B92001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softHyphen/>
              <w:t xml:space="preserve">ние тригонометрических выражений </w:t>
            </w:r>
          </w:p>
          <w:p w:rsidR="00A51906" w:rsidRPr="00B92001" w:rsidRDefault="00A51906" w:rsidP="00A5190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Знать</w:t>
            </w:r>
            <w:proofErr w:type="gramStart"/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:</w:t>
            </w:r>
            <w:proofErr w:type="gramEnd"/>
            <w:r w:rsidRPr="00B92001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как использовать формулы, со</w:t>
            </w:r>
            <w:r w:rsidRPr="00B92001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softHyphen/>
              <w:t>держащие тригонометрические выра</w:t>
            </w:r>
            <w:r w:rsidRPr="00B92001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softHyphen/>
              <w:t>жения, для выполнения соответствую</w:t>
            </w:r>
            <w:r w:rsidRPr="00B92001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softHyphen/>
              <w:t>щих расчетов; преобразовывать форму</w:t>
            </w:r>
            <w:r w:rsidRPr="00B92001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softHyphen/>
              <w:t>лы, выражая одни тригонометрические функции через другие.</w:t>
            </w:r>
          </w:p>
          <w:p w:rsidR="00A51906" w:rsidRPr="00B92001" w:rsidRDefault="00A51906" w:rsidP="005F6D60">
            <w:pPr>
              <w:pStyle w:val="a5"/>
              <w:spacing w:before="0" w:beforeAutospacing="0" w:line="256" w:lineRule="auto"/>
              <w:rPr>
                <w:lang w:eastAsia="en-US"/>
              </w:rPr>
            </w:pPr>
            <w:r w:rsidRPr="00B92001">
              <w:rPr>
                <w:b/>
                <w:color w:val="000000"/>
              </w:rPr>
              <w:t>Уметь:</w:t>
            </w:r>
            <w:r w:rsidRPr="00B92001">
              <w:rPr>
                <w:color w:val="000000"/>
              </w:rPr>
              <w:t xml:space="preserve"> </w:t>
            </w:r>
            <w:r w:rsidRPr="00B92001">
              <w:rPr>
                <w:lang w:eastAsia="en-US"/>
              </w:rPr>
              <w:t>применять формулы тригоно</w:t>
            </w:r>
            <w:r w:rsidRPr="00B92001">
              <w:rPr>
                <w:lang w:eastAsia="en-US"/>
              </w:rPr>
              <w:softHyphen/>
              <w:t>метрии для решения прикладных задач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A51906" w:rsidP="00A51906">
            <w:pPr>
              <w:pStyle w:val="a5"/>
              <w:spacing w:before="0" w:beforeAutospacing="0" w:after="0" w:line="256" w:lineRule="auto"/>
              <w:ind w:left="6" w:hanging="6"/>
              <w:rPr>
                <w:lang w:eastAsia="en-US"/>
              </w:rPr>
            </w:pPr>
            <w:r w:rsidRPr="00B92001">
              <w:rPr>
                <w:lang w:eastAsia="en-US"/>
              </w:rPr>
              <w:t>Повторение. Решение тригонометрических уравнений</w:t>
            </w:r>
          </w:p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5F6D60" w:rsidRDefault="00A51906" w:rsidP="005F6D60">
            <w:pPr>
              <w:pStyle w:val="a5"/>
              <w:spacing w:before="0" w:beforeAutospacing="0" w:line="256" w:lineRule="auto"/>
              <w:ind w:left="11" w:hanging="11"/>
              <w:rPr>
                <w:lang w:eastAsia="en-US"/>
              </w:rPr>
            </w:pPr>
            <w:r w:rsidRPr="00B92001">
              <w:rPr>
                <w:b/>
              </w:rPr>
              <w:t>Знать:</w:t>
            </w:r>
            <w:r w:rsidRPr="00B92001">
              <w:rPr>
                <w:lang w:eastAsia="en-US"/>
              </w:rPr>
              <w:t xml:space="preserve"> как преобразовывать простые тригонометрические выражения; решать простые тригонометрические уравнения; решать тригонометрические </w:t>
            </w:r>
            <w:proofErr w:type="spellStart"/>
            <w:r w:rsidRPr="00B92001">
              <w:rPr>
                <w:lang w:eastAsia="en-US"/>
              </w:rPr>
              <w:t>уравнени</w:t>
            </w:r>
            <w:proofErr w:type="spellEnd"/>
          </w:p>
          <w:p w:rsidR="00A51906" w:rsidRPr="00B92001" w:rsidRDefault="00A51906" w:rsidP="005F6D60">
            <w:pPr>
              <w:pStyle w:val="a5"/>
              <w:spacing w:before="0" w:beforeAutospacing="0" w:line="256" w:lineRule="auto"/>
              <w:ind w:left="11" w:hanging="11"/>
              <w:rPr>
                <w:lang w:eastAsia="en-US"/>
              </w:rPr>
            </w:pPr>
            <w:r w:rsidRPr="00B92001">
              <w:rPr>
                <w:b/>
              </w:rPr>
              <w:t>Уметь:</w:t>
            </w:r>
            <w:r w:rsidRPr="00B92001">
              <w:rPr>
                <w:lang w:eastAsia="en-US"/>
              </w:rPr>
              <w:t xml:space="preserve"> преобразовывать сложные три</w:t>
            </w:r>
            <w:r w:rsidRPr="00B92001">
              <w:rPr>
                <w:lang w:eastAsia="en-US"/>
              </w:rPr>
              <w:softHyphen/>
              <w:t>гонометрические выражения; решать сложные тригонометрические уравне</w:t>
            </w:r>
            <w:r w:rsidRPr="00B92001">
              <w:rPr>
                <w:lang w:eastAsia="en-US"/>
              </w:rPr>
              <w:softHyphen/>
              <w:t>ния; вычислять значения выражений, содержащих обратные тригонометриче</w:t>
            </w:r>
            <w:r w:rsidRPr="00B92001">
              <w:rPr>
                <w:lang w:eastAsia="en-US"/>
              </w:rPr>
              <w:softHyphen/>
              <w:t>ские функции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A51906" w:rsidP="00A51906">
            <w:pPr>
              <w:pStyle w:val="a5"/>
              <w:spacing w:before="0" w:beforeAutospacing="0" w:after="0" w:line="256" w:lineRule="auto"/>
              <w:ind w:firstLine="6"/>
              <w:rPr>
                <w:lang w:eastAsia="en-US"/>
              </w:rPr>
            </w:pPr>
            <w:r w:rsidRPr="00B92001">
              <w:rPr>
                <w:lang w:eastAsia="en-US"/>
              </w:rPr>
              <w:t>Повторение. Производная и ее примене</w:t>
            </w:r>
            <w:r w:rsidRPr="00B92001">
              <w:rPr>
                <w:lang w:eastAsia="en-US"/>
              </w:rPr>
              <w:softHyphen/>
              <w:t xml:space="preserve">ние </w:t>
            </w:r>
          </w:p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ходная </w:t>
            </w:r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pStyle w:val="a5"/>
              <w:spacing w:before="0" w:beforeAutospacing="0" w:line="256" w:lineRule="auto"/>
              <w:ind w:firstLine="6"/>
              <w:rPr>
                <w:lang w:eastAsia="en-US"/>
              </w:rPr>
            </w:pPr>
            <w:r w:rsidRPr="00B92001">
              <w:rPr>
                <w:b/>
              </w:rPr>
              <w:lastRenderedPageBreak/>
              <w:t>Знать</w:t>
            </w:r>
            <w:r w:rsidRPr="00B92001">
              <w:t xml:space="preserve">: </w:t>
            </w:r>
            <w:r w:rsidRPr="00B92001">
              <w:rPr>
                <w:lang w:eastAsia="en-US"/>
              </w:rPr>
              <w:t>как находить производные эле</w:t>
            </w:r>
            <w:r w:rsidRPr="00B92001">
              <w:rPr>
                <w:lang w:eastAsia="en-US"/>
              </w:rPr>
              <w:softHyphen/>
              <w:t>ментарных функций, применяя таблицу производных и правила дифференциро</w:t>
            </w:r>
            <w:r w:rsidRPr="00B92001">
              <w:rPr>
                <w:lang w:eastAsia="en-US"/>
              </w:rPr>
              <w:softHyphen/>
              <w:t>вания.</w:t>
            </w:r>
          </w:p>
          <w:p w:rsidR="00A51906" w:rsidRPr="00B92001" w:rsidRDefault="00A51906" w:rsidP="00A51906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меть:</w:t>
            </w:r>
            <w:r w:rsidRPr="00B92001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находить производные элемен</w:t>
            </w:r>
            <w:r w:rsidRPr="00B92001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softHyphen/>
              <w:t>тарных функций, применяя таблицу производных и правила дифференциро</w:t>
            </w:r>
            <w:r w:rsidRPr="00B92001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softHyphen/>
              <w:t>вания; осуществлять алгоритм исследо</w:t>
            </w:r>
            <w:r w:rsidRPr="00B92001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softHyphen/>
              <w:t>вания функции на монотонность; при</w:t>
            </w:r>
            <w:r w:rsidRPr="00B92001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softHyphen/>
              <w:t>менять дифференциальное исчисление для решения прикладных задач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/>
            <w:hideMark/>
          </w:tcPr>
          <w:p w:rsidR="00A51906" w:rsidRPr="00B92001" w:rsidRDefault="00A51906" w:rsidP="005C56AC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 xml:space="preserve">                                                                  </w:t>
            </w:r>
            <w:r w:rsidRPr="00B92001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Глава 1. </w:t>
            </w:r>
            <w:r w:rsidR="005C56AC" w:rsidRPr="00B92001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   Многочлены (10часов)</w:t>
            </w:r>
            <w:r w:rsidR="005C56AC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 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5C56AC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Многочлены от одной переменно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5C56AC" w:rsidP="005C56A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5C56AC" w:rsidRPr="00B92001" w:rsidRDefault="00A51906" w:rsidP="005C56AC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="005C56AC"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="005C56AC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Многочлены от одной и нескольких переменных. Теорема Безу. Схема Горнера. Симметрические и однородные многочлены. Уравнения высших степеней.</w:t>
            </w:r>
          </w:p>
          <w:p w:rsidR="00A51906" w:rsidRPr="00B92001" w:rsidRDefault="00A51906" w:rsidP="00A5190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</w:t>
            </w:r>
            <w:r w:rsidR="005C56AC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: Находить многочлены</w:t>
            </w:r>
            <w:r w:rsidR="00274EEE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от одной переменной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5C56AC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Многочлены от одной переменно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5C56AC" w:rsidP="005C56A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рок обще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5C56AC" w:rsidRPr="00B92001" w:rsidRDefault="005C56AC" w:rsidP="005C56AC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Знать</w:t>
            </w:r>
            <w:proofErr w:type="gramStart"/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:</w:t>
            </w: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: 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Многочлены от одной и нескольких переменных. Теорема Безу. Схема Горнера. Симметрические и однородные многочлены. Уравнения высших степеней.</w:t>
            </w:r>
          </w:p>
          <w:p w:rsidR="00A51906" w:rsidRPr="00B92001" w:rsidRDefault="00A51906" w:rsidP="00A5190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:</w:t>
            </w:r>
            <w:r w:rsidR="005C56AC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Находить многочлены</w:t>
            </w:r>
            <w:r w:rsidR="00274EEE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от одной переменной</w:t>
            </w:r>
          </w:p>
        </w:tc>
      </w:tr>
      <w:tr w:rsidR="00A51906" w:rsidRPr="00B92001" w:rsidTr="00A51906">
        <w:trPr>
          <w:trHeight w:val="993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5C56AC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 по теме</w:t>
            </w:r>
            <w:r w:rsidRPr="00B9200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«</w:t>
            </w: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Многочлены от одной переменной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5C56AC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Знать:</w:t>
            </w:r>
            <w:r w:rsidR="005C56AC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="005C56AC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Многочлены от одной и нескольких переменных. Теорема Безу. Схема Горнера. Симметрические и однородные многочлены. Уравнения высших степеней.</w:t>
            </w:r>
          </w:p>
          <w:p w:rsidR="00A51906" w:rsidRPr="00B92001" w:rsidRDefault="005C56AC" w:rsidP="00A519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Находить многочлены</w:t>
            </w:r>
            <w:r w:rsidR="00274EEE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от одной переменной</w:t>
            </w:r>
          </w:p>
          <w:p w:rsidR="00A51906" w:rsidRPr="00B92001" w:rsidRDefault="00A51906" w:rsidP="00A5190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5C56AC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Многочлены от нескольких переменны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5C56AC" w:rsidP="00A5190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Знать</w:t>
            </w:r>
            <w:r w:rsidR="005C56AC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: </w:t>
            </w:r>
            <w:r w:rsidR="005C56AC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Многочлены от одной и нескольких переменных. Теорема Безу. Схема Горнера. Симметрические и однородные многочлены. Уравнения высших степеней</w:t>
            </w:r>
          </w:p>
          <w:p w:rsidR="005C56AC" w:rsidRPr="00B92001" w:rsidRDefault="00A51906" w:rsidP="005C56A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Уметь</w:t>
            </w:r>
            <w:r w:rsidR="005C56AC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: Находить многочлены</w:t>
            </w:r>
            <w:r w:rsidR="00274EEE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от нескольких переменных</w:t>
            </w:r>
          </w:p>
          <w:p w:rsidR="00A51906" w:rsidRPr="00B92001" w:rsidRDefault="00A51906" w:rsidP="00A5190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51906" w:rsidRPr="00B92001" w:rsidTr="00A51906">
        <w:trPr>
          <w:trHeight w:val="629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5C56AC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Многочлены от нескольких переменны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274EEE" w:rsidP="00A5190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A51906"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рок обще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Знать:</w:t>
            </w:r>
            <w:r w:rsidR="00274EEE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Многочлены от одной и нескольких переменных. Теорема Безу. Схема Горнера. Симметрические и однородные многочлены. Уравнения высших степеней</w:t>
            </w:r>
          </w:p>
          <w:p w:rsidR="00A51906" w:rsidRPr="00B92001" w:rsidRDefault="00274EEE" w:rsidP="00274E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Находить многочлены от одной переменной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274EEE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Многочлены от нескольких переменных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Урок рефлексии</w:t>
            </w:r>
          </w:p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="00274EEE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Многочлены от одной и нескольких переменных. Теорема Безу. Схема Горнера. Симметрические и однородные многочлены. Уравнения высших степеней</w:t>
            </w:r>
          </w:p>
          <w:p w:rsidR="00A51906" w:rsidRPr="00B92001" w:rsidRDefault="00A51906" w:rsidP="00A5190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</w:t>
            </w:r>
            <w:r w:rsidR="00274EEE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: Находить многочлены от одной переменной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274EEE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равнения высших степене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 Урок открытия  новых знаний  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Знать</w:t>
            </w:r>
            <w:r w:rsidR="00274EEE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: </w:t>
            </w:r>
            <w:r w:rsidR="00274EEE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Многочлены от одной и нескольких переменных. Теорема Безу. Схема Горнера. Симметрические и однородные многочлены. Уравнения высших степеней</w:t>
            </w:r>
          </w:p>
          <w:p w:rsidR="00A51906" w:rsidRPr="00B92001" w:rsidRDefault="00A51906" w:rsidP="00A5190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:</w:t>
            </w:r>
            <w:r w:rsidR="00274EEE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Находить многочлены от одной переменной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274EEE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равнения высших степене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274EEE" w:rsidP="00A519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Знать: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Многочлены от одной и нескольких переменных. Теорема Безу. Схема Горнера. Симметрические и однородные многочлены. Уравнения высших степеней</w:t>
            </w:r>
          </w:p>
          <w:p w:rsidR="00A51906" w:rsidRPr="00B92001" w:rsidRDefault="00A51906" w:rsidP="00274EEE">
            <w:pPr>
              <w:tabs>
                <w:tab w:val="left" w:pos="420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="00274EEE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аходить многочлены от одной переменной</w:t>
            </w:r>
            <w:r w:rsidR="007B1449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 решать уравнения высших степеней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274EEE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общение и систематизация знаний по теме «Многочлены» № 1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274EEE" w:rsidP="00274EE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274EEE" w:rsidRPr="00B92001" w:rsidRDefault="00274EEE" w:rsidP="00274EE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="00274EEE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Многочлены от одной и нескольких переменных. Теорема Безу. Схема Горнера. Симметрические и однородные многочлены. Уравнения высших степеней</w:t>
            </w:r>
          </w:p>
          <w:p w:rsidR="00A51906" w:rsidRPr="00B92001" w:rsidRDefault="00A51906" w:rsidP="00274EE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</w:t>
            </w:r>
            <w:r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:</w:t>
            </w:r>
            <w:r w:rsidR="00274EEE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Находить многочлены от одной переменной</w:t>
            </w:r>
            <w:r w:rsidR="007B1449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, решать уравнения </w:t>
            </w:r>
            <w:proofErr w:type="gramStart"/>
            <w:r w:rsidR="007B1449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ысших</w:t>
            </w:r>
            <w:proofErr w:type="gramEnd"/>
            <w:r w:rsidR="007B1449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="007B1449"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тепенй</w:t>
            </w:r>
            <w:proofErr w:type="spellEnd"/>
          </w:p>
        </w:tc>
      </w:tr>
      <w:tr w:rsidR="007B1449" w:rsidRPr="00B92001" w:rsidTr="005D4231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7B144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                    </w:t>
            </w:r>
            <w:r w:rsidRPr="00B92001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Глава 2. Степени и корни. Степенные функции (23 часа)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14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Понятие корня n-й степени из </w:t>
            </w:r>
            <w:r w:rsidRPr="00B9200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ействительного числ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Урок открытия </w:t>
            </w:r>
            <w:r w:rsidRPr="00B9200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B1449" w:rsidRPr="00B92001" w:rsidRDefault="00A51906" w:rsidP="007B144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Знать:</w:t>
            </w: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</w:t>
            </w:r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lastRenderedPageBreak/>
              <w:t xml:space="preserve">степени, основные </w:t>
            </w:r>
            <w:proofErr w:type="spellStart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и</w:t>
            </w:r>
            <w:proofErr w:type="gramEnd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A51906" w:rsidRPr="00B92001" w:rsidRDefault="00A51906" w:rsidP="007B144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вычислять корни, преобразовывать выражения, содержащие </w:t>
            </w:r>
            <w:proofErr w:type="spellStart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р</w:t>
            </w:r>
            <w:proofErr w:type="gramEnd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степень,  исследовать степенную функцию, строить ее график,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Понятие корня n-й степени из действительного числ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: </w:t>
            </w:r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и</w:t>
            </w:r>
            <w:proofErr w:type="gramEnd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A51906" w:rsidRPr="00B92001" w:rsidRDefault="00A51906" w:rsidP="00A5190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="007B1449"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р</w:t>
            </w:r>
            <w:proofErr w:type="gramEnd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="007B1449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степень,  исследовать степенную функцию, строить ее график,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16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proofErr w:type="gramStart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proofErr w:type="gramEnd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w:r w:rsidRPr="00B92001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proofErr w:type="gramStart"/>
            <w:r w:rsidRPr="00B92001">
              <w:rPr>
                <w:rFonts w:ascii="Times New Roman" w:hAnsi="Times New Roman" w:cs="Times New Roman"/>
                <w:noProof/>
                <w:sz w:val="24"/>
                <w:szCs w:val="24"/>
              </w:rPr>
              <w:t>корень</w:t>
            </w:r>
            <w:proofErr w:type="gramEnd"/>
            <w:r w:rsidRPr="00B92001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из х</w:t>
            </w: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Урок </w:t>
            </w:r>
            <w:proofErr w:type="spellStart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отккрытия</w:t>
            </w:r>
            <w:proofErr w:type="spellEnd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407BD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="00407BD6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="00407BD6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="00407BD6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и</w:t>
            </w:r>
            <w:proofErr w:type="gramEnd"/>
            <w:r w:rsidR="00407BD6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="00407BD6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="00407BD6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="00407BD6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A51906" w:rsidRPr="00B92001" w:rsidRDefault="00A51906" w:rsidP="00A5190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="00407BD6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="00407BD6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="00407BD6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р</w:t>
            </w:r>
            <w:proofErr w:type="gramEnd"/>
            <w:r w:rsidR="00407BD6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="00407BD6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</w:t>
            </w:r>
            <w:r w:rsidR="00407BD6"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lastRenderedPageBreak/>
              <w:t>степень,  исследовать степенную функцию, строить ее график,</w:t>
            </w:r>
          </w:p>
        </w:tc>
      </w:tr>
      <w:tr w:rsidR="007B1449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7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proofErr w:type="gramStart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proofErr w:type="gramEnd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w:r w:rsidRPr="00B92001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proofErr w:type="gramStart"/>
            <w:r w:rsidRPr="00B92001">
              <w:rPr>
                <w:rFonts w:ascii="Times New Roman" w:hAnsi="Times New Roman" w:cs="Times New Roman"/>
                <w:noProof/>
                <w:sz w:val="24"/>
                <w:szCs w:val="24"/>
              </w:rPr>
              <w:t>корень</w:t>
            </w:r>
            <w:proofErr w:type="gramEnd"/>
            <w:r w:rsidRPr="00B92001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из х</w:t>
            </w: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407BD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7B1449" w:rsidRPr="00B92001" w:rsidRDefault="00407BD6" w:rsidP="00407BD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степень,  исследовать степенную функцию, строить ее график,</w:t>
            </w:r>
          </w:p>
        </w:tc>
      </w:tr>
      <w:tr w:rsidR="007B1449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по теме «Функции </w:t>
            </w:r>
            <w:proofErr w:type="gramStart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proofErr w:type="gramEnd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w:r w:rsidRPr="00B92001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proofErr w:type="gramStart"/>
            <w:r w:rsidRPr="00B92001">
              <w:rPr>
                <w:rFonts w:ascii="Times New Roman" w:hAnsi="Times New Roman" w:cs="Times New Roman"/>
                <w:noProof/>
                <w:sz w:val="24"/>
                <w:szCs w:val="24"/>
              </w:rPr>
              <w:t>корень</w:t>
            </w:r>
            <w:proofErr w:type="gramEnd"/>
            <w:r w:rsidRPr="00B92001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из х</w:t>
            </w: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, их свойства и графики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407BD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7B1449" w:rsidRPr="00B92001" w:rsidRDefault="00407BD6" w:rsidP="00407BD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степень,  исследовать степенную функцию, строить ее график,</w:t>
            </w:r>
          </w:p>
        </w:tc>
      </w:tr>
      <w:tr w:rsidR="007B1449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Свойства корня n-й степен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Урок </w:t>
            </w:r>
            <w:proofErr w:type="spellStart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отккрытия</w:t>
            </w:r>
            <w:proofErr w:type="spellEnd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407BD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7B1449" w:rsidRPr="00B92001" w:rsidRDefault="00407BD6" w:rsidP="00407BD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lastRenderedPageBreak/>
              <w:t>степень,  исследовать степенную функцию, строить ее график,</w:t>
            </w:r>
          </w:p>
        </w:tc>
      </w:tr>
      <w:tr w:rsidR="007B1449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Свойства корня n-й степен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407BD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7B1449" w:rsidRPr="00B92001" w:rsidRDefault="00407BD6" w:rsidP="00407BD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степень,  исследовать степенную функцию, строить ее график,</w:t>
            </w:r>
          </w:p>
        </w:tc>
      </w:tr>
      <w:tr w:rsidR="007B1449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Свойства корня n-й степени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407BD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7B1449" w:rsidRPr="00B92001" w:rsidRDefault="00407BD6" w:rsidP="00407BD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степень,  исследовать степенную функцию, строить ее график,</w:t>
            </w:r>
          </w:p>
        </w:tc>
      </w:tr>
      <w:tr w:rsidR="007B1449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7" w:name="OLE_LINK3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радикалы</w:t>
            </w:r>
            <w:bookmarkEnd w:id="17"/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Урок </w:t>
            </w:r>
            <w:proofErr w:type="spellStart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отккрытия</w:t>
            </w:r>
            <w:proofErr w:type="spellEnd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407BD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7B1449" w:rsidRPr="00B92001" w:rsidRDefault="00407BD6" w:rsidP="00407BD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lastRenderedPageBreak/>
              <w:t>степень,  исследовать степенную функцию, строить ее график,</w:t>
            </w:r>
          </w:p>
        </w:tc>
      </w:tr>
      <w:tr w:rsidR="007B1449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радикалы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407BD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7B1449" w:rsidRPr="00B92001" w:rsidRDefault="00407BD6" w:rsidP="00407BD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степень,  исследовать степенную функцию, строить ее график,</w:t>
            </w:r>
          </w:p>
        </w:tc>
      </w:tr>
      <w:tr w:rsidR="007B1449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радикалы. Решение задач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407BD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7B1449" w:rsidRPr="00B92001" w:rsidRDefault="00407BD6" w:rsidP="00407BD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степень,  исследовать степенную функцию, строить ее график,</w:t>
            </w:r>
          </w:p>
        </w:tc>
      </w:tr>
      <w:tr w:rsidR="007B1449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7B1449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реобразование выражений, содержащих радикалы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B1449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407BD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7B1449" w:rsidRPr="00B92001" w:rsidRDefault="00407BD6" w:rsidP="00407BD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lastRenderedPageBreak/>
              <w:t>степень,  исследовать степенную функцию, строить ее график,</w:t>
            </w:r>
          </w:p>
        </w:tc>
      </w:tr>
      <w:tr w:rsidR="00407BD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6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07BD6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Обобщение и систематизация знаний по теме «Корень </w:t>
            </w:r>
            <w:proofErr w:type="gramStart"/>
            <w:r w:rsidRPr="00B9200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-ой</w:t>
            </w:r>
            <w:proofErr w:type="gramEnd"/>
            <w:r w:rsidRPr="00B9200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степени»  № 2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407BD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407BD6" w:rsidRPr="00B92001" w:rsidRDefault="00407BD6" w:rsidP="00407BD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407BD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407BD6" w:rsidRPr="00B92001" w:rsidRDefault="00407BD6" w:rsidP="00407BD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степень,  исследовать степенную функцию, строить ее график,</w:t>
            </w:r>
          </w:p>
        </w:tc>
      </w:tr>
      <w:tr w:rsidR="00407BD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07BD6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Понятие степени с любым рациональным показател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A519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Урок </w:t>
            </w:r>
            <w:proofErr w:type="spellStart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>отккрытия</w:t>
            </w:r>
            <w:proofErr w:type="spellEnd"/>
            <w:r w:rsidRPr="00B92001">
              <w:rPr>
                <w:rFonts w:ascii="Times New Roman" w:hAnsi="Times New Roman" w:cs="Times New Roman"/>
                <w:sz w:val="24"/>
                <w:szCs w:val="24"/>
              </w:rPr>
              <w:t xml:space="preserve">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407BD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407BD6" w:rsidRPr="00B92001" w:rsidRDefault="00407BD6" w:rsidP="00407BD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степень,  исследовать степенную функцию, строить ее график,</w:t>
            </w:r>
          </w:p>
        </w:tc>
      </w:tr>
      <w:tr w:rsidR="00407BD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07BD6" w:rsidRPr="00B92001" w:rsidRDefault="00407BD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Понятие степени с любым рациональным показател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407BD6" w:rsidRPr="00B92001" w:rsidRDefault="00407BD6" w:rsidP="00B92001">
            <w:pPr>
              <w:pStyle w:val="a6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>степень,  исследовать степенную функцию, строить ее график,</w:t>
            </w:r>
          </w:p>
        </w:tc>
      </w:tr>
      <w:tr w:rsidR="00407BD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2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407BD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07BD6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задач по теме « Понятие степени с любым рациональным показателем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07BD6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407BD6" w:rsidRPr="00B92001" w:rsidRDefault="00A103DB" w:rsidP="00B92001">
            <w:pPr>
              <w:pStyle w:val="a6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степень,  исследовать степенную функцию, строить ее график,</w:t>
            </w:r>
          </w:p>
        </w:tc>
      </w:tr>
      <w:tr w:rsidR="00A103DB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Степенные функции, их свойства и графи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spellStart"/>
            <w:r w:rsidRPr="00B92001">
              <w:rPr>
                <w:rFonts w:ascii="Times New Roman" w:hAnsi="Times New Roman"/>
                <w:sz w:val="24"/>
                <w:szCs w:val="24"/>
              </w:rPr>
              <w:t>отккрытия</w:t>
            </w:r>
            <w:proofErr w:type="spell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степень,  исследовать степенную функцию, строить ее график,</w:t>
            </w:r>
          </w:p>
        </w:tc>
      </w:tr>
      <w:tr w:rsidR="00A103DB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Степенные функции, их свойства и графи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>степень,  исследовать степенную функцию, строить ее график,</w:t>
            </w:r>
          </w:p>
        </w:tc>
      </w:tr>
      <w:tr w:rsidR="00A103DB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3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Степенные функции, их свойства и графики. Решение задач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степень,  исследовать степенную функцию, строить ее график,</w:t>
            </w:r>
          </w:p>
        </w:tc>
      </w:tr>
      <w:tr w:rsidR="00A103DB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задач по теме «Степенные функции, их свойства и графи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степень,  исследовать степенную функцию, строить ее график</w:t>
            </w:r>
          </w:p>
        </w:tc>
      </w:tr>
      <w:tr w:rsidR="00A103DB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Извлечение корней из комплексных чисе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spellStart"/>
            <w:r w:rsidRPr="00B92001">
              <w:rPr>
                <w:rFonts w:ascii="Times New Roman" w:hAnsi="Times New Roman"/>
                <w:sz w:val="24"/>
                <w:szCs w:val="24"/>
              </w:rPr>
              <w:t>отккрытия</w:t>
            </w:r>
            <w:proofErr w:type="spell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>степень,  исследовать степенную функцию, строить ее график</w:t>
            </w:r>
          </w:p>
        </w:tc>
      </w:tr>
      <w:tr w:rsidR="00A103DB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3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Извлечение корней из комплексных чисе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степень,  исследовать степенную функцию, строить ее график</w:t>
            </w:r>
          </w:p>
        </w:tc>
      </w:tr>
      <w:tr w:rsidR="00A103DB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6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bCs/>
                <w:sz w:val="24"/>
                <w:szCs w:val="24"/>
              </w:rPr>
              <w:t>Обобщение и систематизация знаний по теме «Степенные функции</w:t>
            </w:r>
            <w:proofErr w:type="gramStart"/>
            <w:r w:rsidRPr="00B92001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proofErr w:type="gramEnd"/>
            <w:r w:rsidRPr="00B9200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№ 3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азвивающего контроля</w:t>
            </w:r>
          </w:p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корень n-й степени, арифметический корень n-й степени, основные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свойства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и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ррациональны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уравнения и способ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решения,о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степени, свойства степени,  степенная функция, ее свойства и график;</w:t>
            </w:r>
          </w:p>
          <w:p w:rsidR="00A103DB" w:rsidRPr="00B92001" w:rsidRDefault="00A103DB" w:rsidP="00B92001">
            <w:pPr>
              <w:pStyle w:val="a6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Уме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вычислять корни, преобразовывать выражения, содержащие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корни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р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иррациональные уравнения различных видов,  вычислять степени, преобразовывать выражения, содержащие степень,  исследовать степенную функцию, строить ее график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103DB" w:rsidRPr="00B92001" w:rsidRDefault="00A51906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                                                                        Глава</w:t>
            </w:r>
            <w:r w:rsidR="00A103DB"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2 «</w:t>
            </w:r>
            <w:r w:rsidR="00A103DB" w:rsidRPr="00B92001">
              <w:rPr>
                <w:rFonts w:ascii="Times New Roman" w:eastAsiaTheme="minorHAnsi" w:hAnsi="Times New Roman"/>
                <w:b/>
                <w:bCs/>
                <w:sz w:val="24"/>
                <w:szCs w:val="24"/>
                <w:lang w:eastAsia="en-US"/>
              </w:rPr>
              <w:t>Показательная и логарифмическая функции»  (31 час)</w:t>
            </w:r>
          </w:p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</w:tr>
      <w:tr w:rsidR="00A51906" w:rsidRPr="00B92001" w:rsidTr="00A103DB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7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5D4231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5D4231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Показательная функция, ее свойства и граф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A51906" w:rsidRPr="00B92001" w:rsidRDefault="005D4231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spellStart"/>
            <w:r w:rsidRPr="00B92001">
              <w:rPr>
                <w:rFonts w:ascii="Times New Roman" w:hAnsi="Times New Roman"/>
                <w:sz w:val="24"/>
                <w:szCs w:val="24"/>
              </w:rPr>
              <w:t>отккрытия</w:t>
            </w:r>
            <w:proofErr w:type="spell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5D4231" w:rsidRPr="00B92001" w:rsidRDefault="00A51906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</w:t>
            </w:r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>функции и ее график. Формулы производной и первообразной,</w:t>
            </w:r>
          </w:p>
          <w:p w:rsidR="00A103DB" w:rsidRPr="00B92001" w:rsidRDefault="005D4231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5D4231" w:rsidRPr="00B92001" w:rsidRDefault="00A51906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A51906" w:rsidRPr="00B92001" w:rsidTr="00A51906">
        <w:trPr>
          <w:trHeight w:val="7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38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5D4231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5D4231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Показательная функция, ее свойства и граф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5D4231" w:rsidRPr="00B92001" w:rsidRDefault="005D4231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бщеметодологической направленности</w:t>
            </w:r>
          </w:p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5D4231" w:rsidRPr="00B92001" w:rsidRDefault="00A51906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A51906" w:rsidRPr="00B92001" w:rsidRDefault="005D4231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</w:t>
            </w:r>
            <w:r w:rsidR="005D4231"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 :</w:t>
            </w:r>
            <w:r w:rsidR="005D4231"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="005D4231"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103DB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9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5D4231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5D4231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задач по теме « Показательная функция, ее свойства и график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общеметодологической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направленности</w:t>
            </w:r>
          </w:p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5D4231" w:rsidRPr="00B92001" w:rsidRDefault="005D4231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 xml:space="preserve">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5D4231" w:rsidRPr="00B92001" w:rsidRDefault="005D4231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A51906" w:rsidRPr="00B92001" w:rsidRDefault="005D4231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5D4231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4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0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Показательные уравне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CF5BCC" w:rsidRPr="00B92001" w:rsidRDefault="00CF5BC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CF5BCC" w:rsidRPr="00B92001" w:rsidRDefault="00CF5BC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5D4231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4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CF5BCC" w:rsidRPr="00B92001">
              <w:rPr>
                <w:rFonts w:ascii="Times New Roman" w:hAnsi="Times New Roman"/>
                <w:sz w:val="24"/>
                <w:szCs w:val="24"/>
              </w:rPr>
              <w:t>Показательные уравне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бще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CF5BCC" w:rsidRPr="00B92001" w:rsidRDefault="00CF5BC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CF5BCC" w:rsidRPr="00B92001" w:rsidRDefault="00CF5BC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42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Способы решения показательных уравн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бще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CF5BC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CF5BCC" w:rsidRPr="00B92001" w:rsidRDefault="00CF5BC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 xml:space="preserve">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4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CF5BC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CF5BCC" w:rsidRPr="00B92001" w:rsidRDefault="00CF5BC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4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4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бщеметодологической</w:t>
            </w:r>
            <w:r w:rsidR="008D7A3C"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CF5BC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CF5BCC" w:rsidRPr="00B92001" w:rsidRDefault="00CF5BC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4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5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Понятие логарифм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CF5BC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CF5BCC" w:rsidRPr="00B92001" w:rsidRDefault="00CF5BC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A51906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CF5BCC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6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5BCC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Понятие логарифм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    Урок обще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8D7A3C" w:rsidRPr="00B92001" w:rsidRDefault="008D7A3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 xml:space="preserve">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CF5BC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CF5BCC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47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5BC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Логарифмическая функция, ее свойства и граф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8D7A3C" w:rsidRPr="00B92001" w:rsidRDefault="008D7A3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CF5BC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CF5BCC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8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CF5BC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F5BC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Логарифмическая функция, ее свойства и граф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F5BC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    Урок обще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>функции и ее график. Формулы производной и первообразной,</w:t>
            </w:r>
          </w:p>
          <w:p w:rsidR="008D7A3C" w:rsidRPr="00B92001" w:rsidRDefault="008D7A3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CF5BC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8D7A3C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49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задач по теме «Логарифмическая функция, ее свойства и график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   Урок обще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8D7A3C" w:rsidRPr="00B92001" w:rsidRDefault="008D7A3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8D7A3C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50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Обобщение и систематизация знаний по теме «Показательная и </w:t>
            </w:r>
            <w:r w:rsidRPr="00B92001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логарифмическая функции» № 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    Урок развивающего контроля</w:t>
            </w:r>
          </w:p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 xml:space="preserve">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8D7A3C" w:rsidRPr="00B92001" w:rsidRDefault="008D7A3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8D7A3C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51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5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bCs/>
                <w:sz w:val="24"/>
                <w:szCs w:val="24"/>
              </w:rPr>
              <w:t>Обобщение и систематизация знаний по теме «Показательная и логарифмическая функции» № 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      Урок развивающего контроля</w:t>
            </w:r>
          </w:p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8D7A3C" w:rsidRPr="00B92001" w:rsidRDefault="008D7A3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8D7A3C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52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8D7A3C" w:rsidRPr="00B92001" w:rsidRDefault="008D7A3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8D7A3C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53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8D7A3C" w:rsidRPr="00B92001" w:rsidRDefault="008D7A3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 xml:space="preserve">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8D7A3C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54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D7A3C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Свойства логарифмов. Решение задач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F614D9" w:rsidRPr="00B92001" w:rsidRDefault="00F614D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8D7A3C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8D7A3C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55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D7A3C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задач по теме «Свойства логарифмов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F614D9" w:rsidRPr="00B92001" w:rsidRDefault="00F614D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8D7A3C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8D7A3C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56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D7A3C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F614D9" w:rsidRPr="00B92001" w:rsidRDefault="00F614D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8D7A3C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8D7A3C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57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8D7A3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D7A3C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A3C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F614D9" w:rsidRPr="00B92001" w:rsidRDefault="00F614D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 xml:space="preserve">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8D7A3C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F614D9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58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Способы решения логарифмических уравн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F614D9" w:rsidRPr="00B92001" w:rsidRDefault="00F614D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F614D9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59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логарифмических уравн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>функции и ее график. Формулы производной и первообразной,</w:t>
            </w:r>
          </w:p>
          <w:p w:rsidR="00F614D9" w:rsidRPr="00B92001" w:rsidRDefault="00F614D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F614D9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60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F614D9" w:rsidRPr="00B92001" w:rsidRDefault="00F614D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F614D9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61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 xml:space="preserve">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F614D9" w:rsidRPr="00B92001" w:rsidRDefault="00F614D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F614D9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62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логарифмических неравенст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F614D9" w:rsidRPr="00B92001" w:rsidRDefault="00F614D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F614D9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63</w:t>
            </w:r>
            <w:r w:rsidR="001B54FC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Дифференцирование показательной и логарифмической функц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B54FC" w:rsidRPr="00B92001" w:rsidRDefault="001B54F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1B54FC" w:rsidRPr="00B92001" w:rsidRDefault="001B54F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F614D9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F614D9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64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Дифференцирование показательной и логарифмической функц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B54FC" w:rsidRPr="00B92001" w:rsidRDefault="001B54F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1B54FC" w:rsidRPr="00B92001" w:rsidRDefault="001B54F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F614D9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 xml:space="preserve">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F614D9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65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F614D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614D9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задач дифференцированием показательной и логарифмической функц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14D9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B54FC" w:rsidRPr="00B92001" w:rsidRDefault="001B54F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1B54FC" w:rsidRPr="00B92001" w:rsidRDefault="001B54F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F614D9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1B54FC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B54FC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66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B54FC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B54FC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B54FC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B54FC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bCs/>
                <w:sz w:val="24"/>
                <w:szCs w:val="24"/>
              </w:rPr>
              <w:t>Обобщение и систематизация знаний по теме «Логарифмические уравнения и неравенства» № 5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B54FC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азвивающего контроля.</w:t>
            </w:r>
          </w:p>
          <w:p w:rsidR="001B54FC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B54FC" w:rsidRPr="00B92001" w:rsidRDefault="001B54F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1B54FC" w:rsidRPr="00B92001" w:rsidRDefault="001B54F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1B54FC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1B54FC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B54FC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67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B54FC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B54FC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B54FC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B54FC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bCs/>
                <w:sz w:val="24"/>
                <w:szCs w:val="24"/>
              </w:rPr>
              <w:t>Обобщение и систематизация знаний по теме «Логарифмические уравнения и неравенства» № 5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B54FC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азвивающего контроля.</w:t>
            </w:r>
          </w:p>
          <w:p w:rsidR="001B54FC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B54FC" w:rsidRPr="00B92001" w:rsidRDefault="001B54F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показательные уравнения, их корни, неравенства и системы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равнени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ределение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а, основное логарифмическое тождество, свойств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логарифма,виды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х уравнений, неравенств и систем, способы решения, определение, свойства показательной функции и ее график. Формулы производной и первообразной,</w:t>
            </w:r>
          </w:p>
          <w:p w:rsidR="001B54FC" w:rsidRPr="00B92001" w:rsidRDefault="001B54F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определение и свойства логарифмической функции, ее графики, формулы производной и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ой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о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брат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я, обратимости, число е, экспонента, формулы производной, первообразной</w:t>
            </w:r>
          </w:p>
          <w:p w:rsidR="001B54FC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: :</w:t>
            </w:r>
            <w:r w:rsidRPr="00B9200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решать показательные уравнения, неравенства и системы различных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идов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,в</w:t>
            </w:r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ычисля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ы, преобразовывать выражения, содержащие логарифмы, исследовать логарифмическую функцию и строить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график,решать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логарифмические уравнения , неравенства и системы различных видов,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1B54FC" w:rsidRPr="00B92001" w:rsidRDefault="001B54F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                                                           Глава 3 </w:t>
            </w:r>
            <w:r w:rsidRPr="00B92001">
              <w:rPr>
                <w:rFonts w:ascii="Times New Roman" w:eastAsiaTheme="minorHAnsi" w:hAnsi="Times New Roman"/>
                <w:b/>
                <w:bCs/>
                <w:sz w:val="24"/>
                <w:szCs w:val="24"/>
                <w:lang w:eastAsia="en-US"/>
              </w:rPr>
              <w:t>Первообразная и интеграл (9 часов)</w:t>
            </w:r>
          </w:p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51906" w:rsidRPr="00B92001" w:rsidTr="00A51906">
        <w:trPr>
          <w:trHeight w:val="1219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68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Первообразная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и неопределенный интегра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1B54F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первообразная, связь с производной, основное свойство, общий вид, график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-разной, таблиц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ых,первообраз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суммы, разности, первообразная функции с постоянным множителем, первообразная сложной функции, криволинейная трапеция, геометрический смысл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-образ ной, площадь криволинейной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трапеции,интеграл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и,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 xml:space="preserve">знак интеграла, подынтегральная функция, верхний и нижний пределы интегрирования, пер. интегрирования,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ф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.Н</w:t>
            </w:r>
            <w:proofErr w:type="spellEnd"/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-Лейбница.</w:t>
            </w:r>
          </w:p>
          <w:p w:rsidR="001B54FC" w:rsidRPr="00B92001" w:rsidRDefault="001B54FC" w:rsidP="00B92001">
            <w:pPr>
              <w:pStyle w:val="a6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Уметь: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находить 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ую</w:t>
            </w:r>
            <w:proofErr w:type="gramEnd"/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69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Первообразная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и неопределенный интегра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1B54FC" w:rsidRPr="00B92001" w:rsidRDefault="001B54FC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первообразная, связь с производной, основное свойство, общий вид, график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-разной, таблиц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ых,первообраз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суммы, разности, первообразная функции с постоянным множителем, первообразная сложной функции, криволинейная трапеция, геометрический смысл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-образ ной, площадь криволинейной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трапеции,интеграл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и, знак интеграла, подынтегральная функция, верхний и нижний пределы интегрирования, пер. интегрирования,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ф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.Н</w:t>
            </w:r>
            <w:proofErr w:type="spellEnd"/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-Лейбница.</w:t>
            </w:r>
          </w:p>
          <w:p w:rsidR="00A51906" w:rsidRPr="00B92001" w:rsidRDefault="001B54FC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Уметь: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находить 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ую</w:t>
            </w:r>
            <w:proofErr w:type="gramEnd"/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1B54FC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70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Решение задач по теме «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Первообразная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и неопределенный интеграл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E2399" w:rsidRPr="00B92001" w:rsidRDefault="007E239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первообразная, связь с производной, основное свойство, общий вид, график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-разной, таблиц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ых,первообраз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суммы, разности, первообразная функции с постоянным множителем, первообразная сложной функции, криволинейная трапеция, геометрический смысл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-образ ной, площадь криволинейной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трапеции,интеграл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и, знак интеграла, подынтегральная функция, верхний и нижний пределы интегрирования, пер. интегрирования,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ф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.Н</w:t>
            </w:r>
            <w:proofErr w:type="spellEnd"/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-Лейбница.</w:t>
            </w:r>
          </w:p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Уметь: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находить 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ую</w:t>
            </w:r>
            <w:proofErr w:type="gramEnd"/>
          </w:p>
        </w:tc>
      </w:tr>
      <w:tr w:rsidR="00A51906" w:rsidRPr="00B92001" w:rsidTr="00A51906">
        <w:trPr>
          <w:trHeight w:val="754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71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 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Определенный интегра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E2399" w:rsidRPr="00B92001" w:rsidRDefault="007E239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первообразная, связь с производной, основное свойство, общий вид, график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-разной, таблиц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ых,первообраз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суммы, разности, первообразная функции с постоянным множителем, первообразная сложной функции, криволинейная трапеция, геометрический смысл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-образ ной, площадь криволинейной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трапеции,интеграл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и,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 xml:space="preserve">знак интеграла, подынтегральная функция, верхний и нижний пределы интегрирования, пер. интегрирования,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ф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.Н</w:t>
            </w:r>
            <w:proofErr w:type="spellEnd"/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-Лейбница.</w:t>
            </w:r>
          </w:p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Уметь: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находить 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ую</w:t>
            </w:r>
            <w:proofErr w:type="gramEnd"/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72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Определенный интегра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E2399" w:rsidRPr="00B92001" w:rsidRDefault="007E239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первообразная, связь с производной, основное свойство, общий вид, график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-разной, таблиц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ых,первообраз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суммы, разности, первообразная функции с постоянным множителем, первообразная сложной функции, криволинейная трапеция, геометрический смысл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-образ ной, площадь криволинейной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трапеции,интеграл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и, знак интеграла, подынтегральная функция, верхний и нижний пределы интегрирования, пер. интегрирования,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ф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.Н</w:t>
            </w:r>
            <w:proofErr w:type="spellEnd"/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-Лейбница.</w:t>
            </w:r>
          </w:p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Уметь: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находить 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ую</w:t>
            </w:r>
            <w:proofErr w:type="gramEnd"/>
          </w:p>
        </w:tc>
      </w:tr>
      <w:tr w:rsidR="00A51906" w:rsidRPr="00B92001" w:rsidTr="007E2399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73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пределенный интеграл. Решение задач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7E2399" w:rsidRPr="00B92001" w:rsidRDefault="007E239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первообразная, связь с производной, основное свойство, общий вид, график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-разной, таблиц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ых,первообраз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суммы, разности, первообразная функции с постоянным множителем, первообразная сложной функции, криволинейная трапеция, геометрический смысл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-образ ной, площадь криволинейной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трапеции,интеграл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и, знак интеграла, подынтегральная функция, верхний и нижний пределы интегрирования, пер. интегрирования,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ф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.Н</w:t>
            </w:r>
            <w:proofErr w:type="spellEnd"/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-Лейбница.</w:t>
            </w:r>
          </w:p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Уметь: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находить 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ую</w:t>
            </w:r>
            <w:proofErr w:type="gramEnd"/>
          </w:p>
        </w:tc>
      </w:tr>
      <w:tr w:rsidR="00A51906" w:rsidRPr="00B92001" w:rsidTr="00A51906">
        <w:trPr>
          <w:trHeight w:val="791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74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  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задач по теме «Определенный интеграл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E2399" w:rsidRPr="00B92001" w:rsidRDefault="007E239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первообразная, связь с производной, основное свойство, общий вид, график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-разной, таблиц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ых,первообраз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суммы, разности, первообразная функции с постоянным множителем, первообразная сложной функции, криволинейная трапеция, геометрический смысл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-образ ной, площадь криволинейной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трапеции,интеграл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и,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 xml:space="preserve">знак интеграла, подынтегральная функция, верхний и нижний пределы интегрирования, пер. интегрирования,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ф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.Н</w:t>
            </w:r>
            <w:proofErr w:type="spellEnd"/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-Лейбница.</w:t>
            </w:r>
          </w:p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Уметь: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находить 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ую</w:t>
            </w:r>
            <w:proofErr w:type="gramEnd"/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75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задач по теме «Определенный интеграл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7E2399" w:rsidRPr="00B92001" w:rsidRDefault="007E239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первообразная, связь с производной, основное свойство, общий вид, график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-разной, таблиц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ых,первообраз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суммы, разности, первообразная функции с постоянным множителем, первообразная сложной функции, криволинейная трапеция, геометрический смысл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-образ ной, площадь криволинейной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трапеции,интеграл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и, знак интеграла, подынтегральная функция, верхний и нижний пределы интегрирования, пер. интегрирования,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ф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.Н</w:t>
            </w:r>
            <w:proofErr w:type="spellEnd"/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-Лейбница.</w:t>
            </w:r>
          </w:p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Уметь: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находить 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ую</w:t>
            </w:r>
            <w:proofErr w:type="gramEnd"/>
          </w:p>
        </w:tc>
      </w:tr>
      <w:tr w:rsidR="00A51906" w:rsidRPr="00B92001" w:rsidTr="007E2399">
        <w:trPr>
          <w:trHeight w:val="781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76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bCs/>
                <w:sz w:val="24"/>
                <w:szCs w:val="24"/>
              </w:rPr>
              <w:t>Обобщение и систематизация знаний по теме «Первообразная и интеграл» № 6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E2399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азвивающегося контроля</w:t>
            </w:r>
          </w:p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7E2399" w:rsidRPr="00B92001" w:rsidRDefault="007E239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первообразная, связь с производной, основное свойство, общий вид, график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-разной, таблица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ых,первообразная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суммы, разности, первообразная функции с постоянным множителем, первообразная сложной функции, криволинейная трапеция, геометрический смысл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-образ ной, площадь криволинейной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трапеции,интеграл</w:t>
            </w:r>
            <w:proofErr w:type="spell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функции, знак интеграла, подынтегральная функция, верхний и нижний пределы интегрирования, пер. интегрирования, </w:t>
            </w:r>
            <w:proofErr w:type="spell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ф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.Н</w:t>
            </w:r>
            <w:proofErr w:type="spellEnd"/>
            <w:proofErr w:type="gramEnd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-Лейбница.</w:t>
            </w:r>
          </w:p>
          <w:p w:rsidR="00A51906" w:rsidRPr="00B92001" w:rsidRDefault="007E239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Уметь: 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находить </w:t>
            </w:r>
            <w:proofErr w:type="gramStart"/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первообразную</w:t>
            </w:r>
            <w:proofErr w:type="gramEnd"/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D5875" w:rsidRPr="00B92001" w:rsidRDefault="00A51906" w:rsidP="00B92001">
            <w:pPr>
              <w:pStyle w:val="a6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                </w:t>
            </w:r>
            <w:r w:rsidR="00AD5875"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     </w:t>
            </w: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  <w:r w:rsidR="00AD5875" w:rsidRPr="00B92001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Глава 5 </w:t>
            </w:r>
            <w:r w:rsidR="00AD5875" w:rsidRPr="00B92001">
              <w:rPr>
                <w:rFonts w:ascii="Times New Roman" w:eastAsiaTheme="minorHAnsi" w:hAnsi="Times New Roman"/>
                <w:b/>
                <w:bCs/>
                <w:sz w:val="24"/>
                <w:szCs w:val="24"/>
                <w:lang w:eastAsia="en-US"/>
              </w:rPr>
              <w:t>Элементы теории вероятностей и математической статистики (9 часов)</w:t>
            </w:r>
          </w:p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51906" w:rsidRPr="00B92001" w:rsidTr="00AD5875">
        <w:trPr>
          <w:trHeight w:val="995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77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Вероятность и геометр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AD5875" w:rsidRPr="00B92001" w:rsidRDefault="00AD5875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классическое, геометрическое и статистическое определения вероятности; формулы для вычисления вероятности; статистические методы обработки информации, понятие Гауссовой кривой; закон больших чисел.   </w:t>
            </w:r>
          </w:p>
          <w:p w:rsidR="00A51906" w:rsidRPr="00B92001" w:rsidRDefault="00AD5875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>Уметь:     вычислять вероятности событий на основе подсчета числа исходов; анализировать реальные числовые данные, представленные в виде диаграмм, графиков.    </w:t>
            </w:r>
          </w:p>
        </w:tc>
      </w:tr>
      <w:tr w:rsidR="00A51906" w:rsidRPr="00B92001" w:rsidTr="00AD5875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78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Вероятность и геометр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AD5875" w:rsidRPr="00B92001" w:rsidRDefault="00AD5875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классическое, геометрическое и статистическое определения вероятности; формулы для вычисления вероятности; статистические методы обработки информации, понятие Гауссовой кривой; закон больших чисел.   </w:t>
            </w:r>
          </w:p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меть:     вычислять вероятности событий на основе подсчета числа исходов; анализировать реальные числовые данные, представленные в виде диаграмм, графиков.    </w:t>
            </w:r>
          </w:p>
        </w:tc>
      </w:tr>
      <w:tr w:rsidR="00A51906" w:rsidRPr="00B92001" w:rsidTr="00AD5875">
        <w:trPr>
          <w:trHeight w:val="1040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79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Независимые повторения испытаний с двумя исходам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AD5875" w:rsidRPr="00B92001" w:rsidRDefault="00AD5875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классическое, геометрическое и статистическое определения вероятности; формулы для вычисления вероятности; статистические методы обработки информации, понятие Гауссовой кривой; закон больших чисел.   </w:t>
            </w:r>
          </w:p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меть:     вычислять вероятности событий на основе подсчета числа исходов; анализировать реальные числовые данные, представленные в виде диаграмм, графиков.    </w:t>
            </w:r>
          </w:p>
        </w:tc>
      </w:tr>
      <w:tr w:rsidR="00A51906" w:rsidRPr="00B92001" w:rsidTr="00AD5875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80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Независимые повторения испытаний с двумя исходам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AD5875" w:rsidRPr="00B92001" w:rsidRDefault="00AD5875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классическое, геометрическое и статистическое определения вероятности; формулы для вычисления вероятности; статистические методы обработки информации, понятие Гауссовой кривой; закон больших чисел.   </w:t>
            </w:r>
          </w:p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меть:     вычислять вероятности событий на основе</w:t>
            </w:r>
          </w:p>
        </w:tc>
      </w:tr>
      <w:tr w:rsidR="00A51906" w:rsidRPr="00B92001" w:rsidTr="00AD5875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81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задач по теме «Независимые повторения испытаний с двумя исходами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AD5875" w:rsidRPr="00B92001" w:rsidRDefault="00AD5875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классическое, геометрическое и статистическое определения вероятности; формулы для вычисления вероятности; статистические методы обработки информации, понятие Гауссовой кривой; закон больших чисел.   </w:t>
            </w:r>
          </w:p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>Уметь:     вычислять вероятности событий на основе</w:t>
            </w:r>
          </w:p>
        </w:tc>
      </w:tr>
      <w:tr w:rsidR="00A51906" w:rsidRPr="00B92001" w:rsidTr="00AD5875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82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141C3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Статистические методы обработки информа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141C39" w:rsidRPr="00B92001" w:rsidRDefault="00141C3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классическое, геометрическое и статистическое определения вероятности; формулы для вычисления вероятности; статистические методы обработки информации, понятие Гауссовой кривой; закон больших чисел.   </w:t>
            </w:r>
          </w:p>
          <w:p w:rsidR="00A51906" w:rsidRPr="00B92001" w:rsidRDefault="00141C39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меть:     вычислять вероятности событий на основе</w:t>
            </w:r>
          </w:p>
        </w:tc>
      </w:tr>
      <w:tr w:rsidR="00A51906" w:rsidRPr="00B92001" w:rsidTr="00AD5875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83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141C39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Статистические методы обработки информа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141C39" w:rsidRPr="00B92001" w:rsidRDefault="00141C39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классическое, геометрическое и статистическое определения вероятности; формулы для вычисления вероятности; статистические методы обработки информации, понятие Гауссовой кривой; закон больших чисел.   </w:t>
            </w:r>
          </w:p>
          <w:p w:rsidR="00A51906" w:rsidRPr="00B92001" w:rsidRDefault="00141C39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меть:     вычислять вероятности событий на основе</w:t>
            </w:r>
          </w:p>
        </w:tc>
      </w:tr>
      <w:tr w:rsidR="00A51906" w:rsidRPr="00B92001" w:rsidTr="00AD5875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D5875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84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Гауссова кривая. Закон больших чисе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770FAA" w:rsidRPr="00B92001" w:rsidRDefault="00770FAA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классическое, геометрическое и статистическое определения вероятности; формулы для вычисления вероятности; статистические методы обработки информации, понятие Гауссовой кривой; закон больших чисел.   </w:t>
            </w:r>
          </w:p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меть:     вычислять вероятности событий на основе</w:t>
            </w:r>
          </w:p>
        </w:tc>
      </w:tr>
      <w:tr w:rsidR="00770FAA" w:rsidRPr="00B92001" w:rsidTr="00AD5875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70FAA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85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70FAA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70FAA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70FAA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70FAA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Гауссова кривая. Закон больших чисе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70FAA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770FAA" w:rsidRPr="00B92001" w:rsidRDefault="00770FAA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классическое, геометрическое и статистическое определения вероятности; формулы для вычисления вероятности; статистические методы обработки информации, понятие Гауссовой кривой; закон больших чисел.   </w:t>
            </w:r>
          </w:p>
          <w:p w:rsidR="00770FAA" w:rsidRPr="00B92001" w:rsidRDefault="00770FAA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меть:     вычислять вероятности событий на основе</w:t>
            </w:r>
          </w:p>
        </w:tc>
      </w:tr>
      <w:tr w:rsidR="00A51906" w:rsidRPr="00B92001" w:rsidTr="00A51906">
        <w:trPr>
          <w:trHeight w:val="1414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86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 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Обобщение и систематизация знаний по теме «Теория вероятностей» № 7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азвивающегося контроля</w:t>
            </w:r>
          </w:p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770FAA" w:rsidRPr="00B92001" w:rsidRDefault="00770FAA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Знать:</w:t>
            </w: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классическое, геометрическое и статистическое определения вероятности; формулы для вычисления вероятности; статистические методы обработки информации, понятие Гауссовой кривой; закон больших чисел.   </w:t>
            </w:r>
          </w:p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Уметь:     вычислять вероятности событий на основе</w:t>
            </w:r>
          </w:p>
        </w:tc>
      </w:tr>
      <w:tr w:rsidR="00A51906" w:rsidRPr="00B92001" w:rsidTr="00A51906">
        <w:trPr>
          <w:trHeight w:val="685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                      </w:t>
            </w:r>
          </w:p>
          <w:p w:rsidR="00770FAA" w:rsidRPr="00B92001" w:rsidRDefault="00A51906" w:rsidP="00B92001">
            <w:pPr>
              <w:pStyle w:val="a6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                    </w:t>
            </w:r>
            <w:r w:rsidR="00770FAA" w:rsidRPr="00B92001">
              <w:rPr>
                <w:rFonts w:ascii="Times New Roman" w:eastAsiaTheme="minorHAnsi" w:hAnsi="Times New Roman"/>
                <w:b/>
                <w:bCs/>
                <w:sz w:val="24"/>
                <w:szCs w:val="24"/>
                <w:lang w:eastAsia="en-US"/>
              </w:rPr>
              <w:t>Глава 6. Уравнения и неравенства. Системы уравнений и неравенств(34 часа).</w:t>
            </w:r>
          </w:p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51906" w:rsidRPr="00B92001" w:rsidTr="00770FAA">
        <w:trPr>
          <w:trHeight w:val="1031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87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авносильность уравн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770FAA" w:rsidRPr="00B92001" w:rsidRDefault="00770FAA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</w:t>
            </w:r>
          </w:p>
        </w:tc>
      </w:tr>
      <w:tr w:rsidR="00A51906" w:rsidRPr="00B92001" w:rsidTr="00770FAA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88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авносильность уравн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70FAA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</w:t>
            </w:r>
          </w:p>
        </w:tc>
      </w:tr>
      <w:tr w:rsidR="00A51906" w:rsidRPr="00B92001" w:rsidTr="00A51906">
        <w:trPr>
          <w:trHeight w:val="780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89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авносильность уравн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70FAA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70FAA"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="00770FAA"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</w:t>
            </w:r>
          </w:p>
        </w:tc>
      </w:tr>
      <w:tr w:rsidR="00A51906" w:rsidRPr="00B92001" w:rsidTr="00770FAA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90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Общие методы решения уравн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</w:t>
            </w:r>
          </w:p>
        </w:tc>
      </w:tr>
      <w:tr w:rsidR="00A51906" w:rsidRPr="00B92001" w:rsidTr="00770FAA">
        <w:trPr>
          <w:trHeight w:val="1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91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Общие методы решения уравн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</w:t>
            </w:r>
          </w:p>
        </w:tc>
      </w:tr>
      <w:tr w:rsidR="00A51906" w:rsidRPr="00B92001" w:rsidTr="00770FAA">
        <w:trPr>
          <w:trHeight w:val="978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92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770FAA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Общие методы решения уравн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</w:t>
            </w:r>
          </w:p>
        </w:tc>
      </w:tr>
      <w:tr w:rsidR="00A51906" w:rsidRPr="00B92001" w:rsidTr="00770FAA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93</w:t>
            </w:r>
            <w:r w:rsidR="00A51906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авносильность неравенст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</w:t>
            </w: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</w:t>
            </w:r>
          </w:p>
        </w:tc>
      </w:tr>
      <w:tr w:rsidR="00256938" w:rsidRPr="00B92001" w:rsidTr="00770FAA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94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авносильность неравенст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</w:t>
            </w:r>
          </w:p>
        </w:tc>
      </w:tr>
      <w:tr w:rsidR="00256938" w:rsidRPr="00B92001" w:rsidTr="00770FAA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95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авносильность неравенст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</w:t>
            </w:r>
          </w:p>
        </w:tc>
      </w:tr>
      <w:tr w:rsidR="00256938" w:rsidRPr="00B92001" w:rsidTr="00770FAA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96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авнения и неравенства с модулям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97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авнения и неравенства с модулям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98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авнения и неравенства с модулями. Решение задач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56938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9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уравнений и неравенств с модулям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D329E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256938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100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</w:t>
            </w:r>
            <w:r w:rsidR="004D329E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bookmarkStart w:id="18" w:name="OLE_LINK1"/>
            <w:r w:rsidRPr="00B92001">
              <w:rPr>
                <w:rFonts w:ascii="Times New Roman" w:hAnsi="Times New Roman"/>
                <w:b/>
                <w:bCs/>
                <w:sz w:val="24"/>
                <w:szCs w:val="24"/>
              </w:rPr>
              <w:t>Обобщение и систематизация знаний по теме «Уравнения и неравенства» № 8</w:t>
            </w:r>
            <w:bookmarkEnd w:id="18"/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D329E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азвивающегося контроля</w:t>
            </w:r>
          </w:p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Контрольная   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D329E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101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bCs/>
                <w:sz w:val="24"/>
                <w:szCs w:val="24"/>
              </w:rPr>
              <w:t>Обобщение и систематизация знаний по теме «Уравнения и неравенства» № 8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D329E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азвивающегося контроля</w:t>
            </w:r>
          </w:p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Контрольная   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D329E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102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авнения и неравенства со знаком радикал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D329E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103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авнения и неравенства со знаком радикал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D329E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104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уравнений и неравенств со знаком радикал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D329E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105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авнения и неравенства с двумя переменным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D329E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106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авнения и неравенства с двумя переменным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D329E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общими методами решения, обратить внимание учащихся на вопросы равносильности</w:t>
            </w:r>
          </w:p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107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Доказательство неравенст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практикум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D329E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108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Доказательство неравенст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D329E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109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Доказательство неравенств. Решение задач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i/>
                <w:sz w:val="24"/>
                <w:szCs w:val="24"/>
              </w:rPr>
            </w:pPr>
            <w:r w:rsidRPr="00B92001">
              <w:rPr>
                <w:rFonts w:ascii="Times New Roman" w:hAnsi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D329E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A51906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4D329E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110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A5190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1906" w:rsidRPr="00B92001" w:rsidRDefault="00320B80" w:rsidP="00B92001">
            <w:pPr>
              <w:pStyle w:val="a6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51906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A51906" w:rsidRPr="00B92001" w:rsidRDefault="00320B80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320B80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111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320B80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112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системы уравн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320B80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113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Решение системы уравн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320B80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14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bCs/>
                <w:sz w:val="24"/>
                <w:szCs w:val="24"/>
              </w:rPr>
              <w:t>Обобщение и систематизация знаний по теме «Системы уравнений и неравенств» № 9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азвивающегося контроля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Контрольная   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320B80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15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bCs/>
                <w:sz w:val="24"/>
                <w:szCs w:val="24"/>
              </w:rPr>
              <w:t>Обобщение и систематизация знаний по теме «Системы уравнений и неравенств» № 9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азвивающегося контроля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Контрольная   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модулями</w:t>
            </w:r>
          </w:p>
        </w:tc>
      </w:tr>
      <w:tr w:rsidR="00320B80" w:rsidRPr="00B92001" w:rsidTr="00320B80">
        <w:trPr>
          <w:trHeight w:val="829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116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Задачи с параметрам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</w:t>
            </w:r>
            <w:r w:rsidR="00633B60" w:rsidRPr="00B92001">
              <w:rPr>
                <w:rFonts w:ascii="Times New Roman" w:hAnsi="Times New Roman"/>
                <w:sz w:val="24"/>
                <w:szCs w:val="24"/>
              </w:rPr>
              <w:t xml:space="preserve"> и неравенства с параметрами</w:t>
            </w:r>
          </w:p>
        </w:tc>
      </w:tr>
      <w:tr w:rsidR="00320B80" w:rsidRPr="00B92001" w:rsidTr="00320B80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117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Задачи с параметрам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параметрами</w:t>
            </w:r>
          </w:p>
        </w:tc>
      </w:tr>
      <w:tr w:rsidR="00320B80" w:rsidRPr="00B92001" w:rsidTr="00320B80">
        <w:trPr>
          <w:trHeight w:val="788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118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задач с параметрам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</w:t>
            </w:r>
            <w:r w:rsidR="00633B60" w:rsidRPr="00B92001">
              <w:rPr>
                <w:rFonts w:ascii="Times New Roman" w:hAnsi="Times New Roman"/>
                <w:sz w:val="24"/>
                <w:szCs w:val="24"/>
              </w:rPr>
              <w:t xml:space="preserve"> и неравенства с параметрами</w:t>
            </w:r>
          </w:p>
        </w:tc>
      </w:tr>
      <w:tr w:rsidR="00320B80" w:rsidRPr="00B92001" w:rsidTr="00320B80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119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</w:t>
            </w:r>
            <w:r w:rsidR="00633B60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задач с параметрам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Урок </w:t>
            </w:r>
            <w:proofErr w:type="gramStart"/>
            <w:r w:rsidRPr="00B92001">
              <w:rPr>
                <w:rFonts w:ascii="Times New Roman" w:hAnsi="Times New Roman"/>
                <w:sz w:val="24"/>
                <w:szCs w:val="24"/>
              </w:rPr>
              <w:t>обще-методологической</w:t>
            </w:r>
            <w:proofErr w:type="gramEnd"/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633B6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обобщить имеющиеся у учащихся сведения об уравнениях, неравенствах, системах, познакомить их с общими методами решения, обратить внимание учащихся на вопросы равносильности</w:t>
            </w:r>
          </w:p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уравнения и неравенства с параметрами</w:t>
            </w:r>
          </w:p>
        </w:tc>
      </w:tr>
      <w:tr w:rsidR="00633B60" w:rsidRPr="00B92001" w:rsidTr="005F6D60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33B60" w:rsidRPr="00B92001" w:rsidRDefault="00633B60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                            Глава 6  Обобщающее повторение курса 11 класса (18 часов)</w:t>
            </w:r>
          </w:p>
        </w:tc>
      </w:tr>
      <w:tr w:rsidR="00320B80" w:rsidRPr="00B92001" w:rsidTr="00633B60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120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способы решения тригонометрических уравнений</w:t>
            </w:r>
          </w:p>
          <w:p w:rsidR="00633B60" w:rsidRPr="00B92001" w:rsidRDefault="00633B60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тригонометрические уравнения</w:t>
            </w:r>
          </w:p>
        </w:tc>
      </w:tr>
      <w:tr w:rsidR="00320B80" w:rsidRPr="00B92001" w:rsidTr="00633B60">
        <w:trPr>
          <w:trHeight w:val="87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121</w:t>
            </w:r>
            <w:r w:rsidR="00320B80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633B6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способы решения тригонометрических уравнений</w:t>
            </w:r>
          </w:p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тригонометрические уравнения</w:t>
            </w:r>
          </w:p>
        </w:tc>
      </w:tr>
      <w:tr w:rsidR="00320B80" w:rsidRPr="00B92001" w:rsidTr="00633B60">
        <w:trPr>
          <w:trHeight w:val="985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 122</w:t>
            </w:r>
            <w:r w:rsidR="00320B80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бще-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633B6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способы решения тригонометрических уравнений</w:t>
            </w:r>
          </w:p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тригонометрические уравнения</w:t>
            </w:r>
          </w:p>
        </w:tc>
      </w:tr>
      <w:tr w:rsidR="00320B80" w:rsidRPr="00B92001" w:rsidTr="00633B60">
        <w:trPr>
          <w:trHeight w:val="876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123</w:t>
            </w:r>
            <w:r w:rsidR="00320B80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Тригонометрические уравнения. Решение из сборника ЕГЭ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</w:tcPr>
          <w:p w:rsidR="00633B6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способы решения тригонометрических уравнений</w:t>
            </w:r>
          </w:p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тригонометрические уравнения</w:t>
            </w:r>
          </w:p>
        </w:tc>
      </w:tr>
      <w:tr w:rsidR="00320B80" w:rsidRPr="00B92001" w:rsidTr="00633B60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124</w:t>
            </w:r>
            <w:r w:rsidR="00320B80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5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33B6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способы решения тригонометрических уравнений</w:t>
            </w:r>
          </w:p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тригонометрические уравнения</w:t>
            </w:r>
          </w:p>
        </w:tc>
      </w:tr>
      <w:tr w:rsidR="00320B80" w:rsidRPr="00B92001" w:rsidTr="00633B60">
        <w:trPr>
          <w:trHeight w:val="915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125</w:t>
            </w:r>
            <w:r w:rsidR="00320B80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Тригонометрические неравенств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 рефлекси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311A24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способы решения тригонометрических уравнений и неравенств</w:t>
            </w:r>
          </w:p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тригонометрические неравенства</w:t>
            </w:r>
          </w:p>
        </w:tc>
      </w:tr>
      <w:tr w:rsidR="00320B80" w:rsidRPr="00B92001" w:rsidTr="00633B60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633B6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 126</w:t>
            </w:r>
            <w:r w:rsidR="00320B80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тригонометрических неравенст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311A24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способы решения тригонометрических уравнений и неравенств</w:t>
            </w:r>
          </w:p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тригонометрические неравенства</w:t>
            </w:r>
          </w:p>
        </w:tc>
      </w:tr>
      <w:tr w:rsidR="00320B80" w:rsidRPr="00B92001" w:rsidTr="00633B60">
        <w:trPr>
          <w:trHeight w:val="1119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27</w:t>
            </w:r>
            <w:r w:rsidR="00320B80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Тригонометрические неравенств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311A24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способы решения тригонометрических уравнений и неравенств</w:t>
            </w:r>
          </w:p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тригонометрические неравенства</w:t>
            </w:r>
          </w:p>
        </w:tc>
      </w:tr>
      <w:tr w:rsidR="00320B80" w:rsidRPr="00B92001" w:rsidTr="00A5190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lastRenderedPageBreak/>
              <w:t>128</w:t>
            </w:r>
            <w:r w:rsidR="00320B80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Тригонометрические неравенств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311A24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способы решения тригонометрических уравнений и неравенств</w:t>
            </w:r>
          </w:p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тригонометрические неравенства</w:t>
            </w:r>
          </w:p>
        </w:tc>
      </w:tr>
      <w:tr w:rsidR="00320B80" w:rsidRPr="00B92001" w:rsidTr="00311A24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29</w:t>
            </w:r>
            <w:r w:rsidR="00320B80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</w:t>
            </w:r>
            <w:r w:rsidR="00311A24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заданий ЕГЭ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обще-</w:t>
            </w:r>
          </w:p>
          <w:p w:rsidR="00320B80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11A24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Зна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способы решения тригонометрических уравнений и неравенств</w:t>
            </w:r>
          </w:p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 xml:space="preserve">Уметь: 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решать тригонометрические неравенства, уравнения, задания ЕГЭ</w:t>
            </w:r>
          </w:p>
        </w:tc>
      </w:tr>
      <w:tr w:rsidR="00320B80" w:rsidRPr="00B92001" w:rsidTr="00311A24">
        <w:trPr>
          <w:trHeight w:val="104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30</w:t>
            </w:r>
            <w:r w:rsidR="00320B80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Производная и ее применен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: правила нахождения производных</w:t>
            </w:r>
          </w:p>
          <w:p w:rsidR="00311A24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: находить производные</w:t>
            </w:r>
          </w:p>
        </w:tc>
      </w:tr>
      <w:tr w:rsidR="00320B80" w:rsidRPr="00B92001" w:rsidTr="00311A24">
        <w:trPr>
          <w:trHeight w:val="1128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31</w:t>
            </w:r>
            <w:r w:rsidR="00320B80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Производная и ее применен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311A24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: правила нахождения производных</w:t>
            </w:r>
          </w:p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: находить производные</w:t>
            </w:r>
          </w:p>
        </w:tc>
      </w:tr>
      <w:tr w:rsidR="00320B80" w:rsidRPr="00B92001" w:rsidTr="00311A24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32</w:t>
            </w:r>
            <w:r w:rsidR="00320B80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задач по теме «Производная и ее применение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: правила нахождения производных</w:t>
            </w:r>
          </w:p>
          <w:p w:rsidR="00320B80" w:rsidRPr="00B92001" w:rsidRDefault="006A6D16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: находить производные</w:t>
            </w:r>
          </w:p>
        </w:tc>
      </w:tr>
      <w:tr w:rsidR="00320B80" w:rsidRPr="00B92001" w:rsidTr="006A6D1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11A24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33</w:t>
            </w:r>
            <w:r w:rsidR="00320B80" w:rsidRPr="00B9200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0B80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Производная и ее применение. Решение заданий ЕГЭ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  <w:p w:rsidR="00320B80" w:rsidRPr="00B92001" w:rsidRDefault="00320B80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: правила нахождения производных</w:t>
            </w:r>
          </w:p>
          <w:p w:rsidR="00320B80" w:rsidRPr="00B92001" w:rsidRDefault="006A6D16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: находить производные</w:t>
            </w:r>
          </w:p>
        </w:tc>
      </w:tr>
      <w:tr w:rsidR="006A6D16" w:rsidRPr="00B92001" w:rsidTr="006A6D16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34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 xml:space="preserve">Показательные уравнения и неравенства 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: способы решения показательных уравнений и неравенств</w:t>
            </w:r>
          </w:p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: решать показательные уравнения и неравенства</w:t>
            </w:r>
          </w:p>
        </w:tc>
      </w:tr>
      <w:tr w:rsidR="006A6D16" w:rsidRPr="00B92001" w:rsidTr="006A6D16">
        <w:trPr>
          <w:trHeight w:val="891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35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Показательные уравнения и неравенств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Знать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: способы решения показательных уравнений и неравенств</w:t>
            </w:r>
          </w:p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b/>
                <w:sz w:val="24"/>
                <w:szCs w:val="24"/>
              </w:rPr>
              <w:t>Уметь</w:t>
            </w:r>
            <w:r w:rsidRPr="00B92001">
              <w:rPr>
                <w:rFonts w:ascii="Times New Roman" w:hAnsi="Times New Roman"/>
                <w:sz w:val="24"/>
                <w:szCs w:val="24"/>
              </w:rPr>
              <w:t>: решать показательные уравнения и неравенства</w:t>
            </w:r>
          </w:p>
        </w:tc>
      </w:tr>
      <w:tr w:rsidR="006A6D16" w:rsidRPr="00B92001" w:rsidTr="00A51906">
        <w:trPr>
          <w:trHeight w:val="891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136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Решение вариантов ЕГЭ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92001">
              <w:rPr>
                <w:rFonts w:ascii="Times New Roman" w:hAnsi="Times New Roman"/>
                <w:sz w:val="24"/>
                <w:szCs w:val="24"/>
              </w:rPr>
              <w:t>Урок рефлекси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6A6D16" w:rsidRPr="00B92001" w:rsidRDefault="006A6D16" w:rsidP="00B92001">
            <w:pPr>
              <w:pStyle w:val="a6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</w:p>
        </w:tc>
      </w:tr>
    </w:tbl>
    <w:p w:rsidR="00D223FE" w:rsidRPr="00B92001" w:rsidRDefault="00D223FE" w:rsidP="00B92001">
      <w:pPr>
        <w:pStyle w:val="a6"/>
        <w:rPr>
          <w:rFonts w:ascii="Times New Roman" w:hAnsi="Times New Roman"/>
          <w:sz w:val="24"/>
          <w:szCs w:val="24"/>
        </w:rPr>
      </w:pPr>
    </w:p>
    <w:sectPr w:rsidR="00D223FE" w:rsidRPr="00B92001" w:rsidSect="00A51906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6D60" w:rsidRDefault="005F6D60" w:rsidP="00B92001">
      <w:pPr>
        <w:spacing w:after="0" w:line="240" w:lineRule="auto"/>
      </w:pPr>
      <w:r>
        <w:separator/>
      </w:r>
    </w:p>
  </w:endnote>
  <w:endnote w:type="continuationSeparator" w:id="0">
    <w:p w:rsidR="005F6D60" w:rsidRDefault="005F6D60" w:rsidP="00B920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6D60" w:rsidRDefault="005F6D60" w:rsidP="00B92001">
      <w:pPr>
        <w:spacing w:after="0" w:line="240" w:lineRule="auto"/>
      </w:pPr>
      <w:r>
        <w:separator/>
      </w:r>
    </w:p>
  </w:footnote>
  <w:footnote w:type="continuationSeparator" w:id="0">
    <w:p w:rsidR="005F6D60" w:rsidRDefault="005F6D60" w:rsidP="00B92001">
      <w:pPr>
        <w:spacing w:after="0" w:line="240" w:lineRule="auto"/>
      </w:pPr>
      <w:r>
        <w:continuationSeparator/>
      </w:r>
    </w:p>
  </w:footnote>
  <w:footnote w:id="1">
    <w:p w:rsidR="005F6D60" w:rsidRDefault="005F6D60" w:rsidP="00B92001">
      <w:pPr>
        <w:pStyle w:val="ad"/>
        <w:spacing w:line="240" w:lineRule="auto"/>
      </w:pPr>
      <w:r>
        <w:rPr>
          <w:rStyle w:val="ac"/>
        </w:rPr>
        <w:footnoteRef/>
      </w:r>
      <w:r w:rsidRPr="00EB06C4">
        <w:t xml:space="preserve">Здесь и </w:t>
      </w:r>
      <w:proofErr w:type="spellStart"/>
      <w:r w:rsidRPr="00EB06C4">
        <w:t>далее</w:t>
      </w:r>
      <w:proofErr w:type="gramStart"/>
      <w:r>
        <w:t>:р</w:t>
      </w:r>
      <w:proofErr w:type="gramEnd"/>
      <w:r>
        <w:t>аспознавать</w:t>
      </w:r>
      <w:proofErr w:type="spellEnd"/>
      <w:r>
        <w:t xml:space="preserve">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A2CB2"/>
    <w:multiLevelType w:val="hybridMultilevel"/>
    <w:tmpl w:val="57C6A9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BC4798"/>
    <w:multiLevelType w:val="hybridMultilevel"/>
    <w:tmpl w:val="89CCB7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6F10EC"/>
    <w:multiLevelType w:val="hybridMultilevel"/>
    <w:tmpl w:val="ABEE4C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442174"/>
    <w:multiLevelType w:val="hybridMultilevel"/>
    <w:tmpl w:val="3C9CC0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8729AA"/>
    <w:multiLevelType w:val="hybridMultilevel"/>
    <w:tmpl w:val="66CC23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A83A09"/>
    <w:multiLevelType w:val="hybridMultilevel"/>
    <w:tmpl w:val="98C097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C842078"/>
    <w:multiLevelType w:val="hybridMultilevel"/>
    <w:tmpl w:val="3AEA75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C21F55"/>
    <w:multiLevelType w:val="hybridMultilevel"/>
    <w:tmpl w:val="556EC9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4030B0"/>
    <w:multiLevelType w:val="hybridMultilevel"/>
    <w:tmpl w:val="787A78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8A633F8"/>
    <w:multiLevelType w:val="hybridMultilevel"/>
    <w:tmpl w:val="3DD0BE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942017B"/>
    <w:multiLevelType w:val="hybridMultilevel"/>
    <w:tmpl w:val="0D44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1455CDA"/>
    <w:multiLevelType w:val="hybridMultilevel"/>
    <w:tmpl w:val="C372A4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4751DBE"/>
    <w:multiLevelType w:val="hybridMultilevel"/>
    <w:tmpl w:val="63B449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460D2866"/>
    <w:multiLevelType w:val="hybridMultilevel"/>
    <w:tmpl w:val="34A60E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4F515D"/>
    <w:multiLevelType w:val="hybridMultilevel"/>
    <w:tmpl w:val="BBC2A8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E030D6C"/>
    <w:multiLevelType w:val="hybridMultilevel"/>
    <w:tmpl w:val="0F2E9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0C0092D"/>
    <w:multiLevelType w:val="hybridMultilevel"/>
    <w:tmpl w:val="DB3E96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111507B"/>
    <w:multiLevelType w:val="hybridMultilevel"/>
    <w:tmpl w:val="316C59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9B11711"/>
    <w:multiLevelType w:val="hybridMultilevel"/>
    <w:tmpl w:val="1E3ADC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E5A7673"/>
    <w:multiLevelType w:val="hybridMultilevel"/>
    <w:tmpl w:val="32C89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F631F92"/>
    <w:multiLevelType w:val="hybridMultilevel"/>
    <w:tmpl w:val="DB40B6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60E7800"/>
    <w:multiLevelType w:val="hybridMultilevel"/>
    <w:tmpl w:val="CD888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74810E9"/>
    <w:multiLevelType w:val="hybridMultilevel"/>
    <w:tmpl w:val="EB1879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791705A"/>
    <w:multiLevelType w:val="hybridMultilevel"/>
    <w:tmpl w:val="0F80EC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BBA7D23"/>
    <w:multiLevelType w:val="hybridMultilevel"/>
    <w:tmpl w:val="9120FE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110506A"/>
    <w:multiLevelType w:val="hybridMultilevel"/>
    <w:tmpl w:val="D5AEF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DC24082"/>
    <w:multiLevelType w:val="hybridMultilevel"/>
    <w:tmpl w:val="026658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5"/>
  </w:num>
  <w:num w:numId="3">
    <w:abstractNumId w:val="21"/>
  </w:num>
  <w:num w:numId="4">
    <w:abstractNumId w:val="6"/>
  </w:num>
  <w:num w:numId="5">
    <w:abstractNumId w:val="19"/>
  </w:num>
  <w:num w:numId="6">
    <w:abstractNumId w:val="8"/>
  </w:num>
  <w:num w:numId="7">
    <w:abstractNumId w:val="4"/>
  </w:num>
  <w:num w:numId="8">
    <w:abstractNumId w:val="16"/>
  </w:num>
  <w:num w:numId="9">
    <w:abstractNumId w:val="7"/>
  </w:num>
  <w:num w:numId="10">
    <w:abstractNumId w:val="15"/>
  </w:num>
  <w:num w:numId="11">
    <w:abstractNumId w:val="13"/>
    <w:lvlOverride w:ilvl="0">
      <w:startOverride w:val="1"/>
    </w:lvlOverride>
  </w:num>
  <w:num w:numId="12">
    <w:abstractNumId w:val="27"/>
  </w:num>
  <w:num w:numId="13">
    <w:abstractNumId w:val="17"/>
  </w:num>
  <w:num w:numId="14">
    <w:abstractNumId w:val="26"/>
  </w:num>
  <w:num w:numId="15">
    <w:abstractNumId w:val="9"/>
  </w:num>
  <w:num w:numId="16">
    <w:abstractNumId w:val="22"/>
  </w:num>
  <w:num w:numId="17">
    <w:abstractNumId w:val="20"/>
  </w:num>
  <w:num w:numId="18">
    <w:abstractNumId w:val="0"/>
  </w:num>
  <w:num w:numId="19">
    <w:abstractNumId w:val="23"/>
  </w:num>
  <w:num w:numId="20">
    <w:abstractNumId w:val="2"/>
  </w:num>
  <w:num w:numId="21">
    <w:abstractNumId w:val="12"/>
  </w:num>
  <w:num w:numId="22">
    <w:abstractNumId w:val="28"/>
  </w:num>
  <w:num w:numId="23">
    <w:abstractNumId w:val="24"/>
  </w:num>
  <w:num w:numId="24">
    <w:abstractNumId w:val="3"/>
  </w:num>
  <w:num w:numId="25">
    <w:abstractNumId w:val="25"/>
  </w:num>
  <w:num w:numId="26">
    <w:abstractNumId w:val="1"/>
  </w:num>
  <w:num w:numId="27">
    <w:abstractNumId w:val="11"/>
  </w:num>
  <w:num w:numId="28">
    <w:abstractNumId w:val="10"/>
  </w:num>
  <w:num w:numId="29">
    <w:abstractNumId w:val="14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70C9"/>
    <w:rsid w:val="00072717"/>
    <w:rsid w:val="00141C39"/>
    <w:rsid w:val="001B54FC"/>
    <w:rsid w:val="0021037C"/>
    <w:rsid w:val="00256938"/>
    <w:rsid w:val="00274EEE"/>
    <w:rsid w:val="00311A24"/>
    <w:rsid w:val="00320B80"/>
    <w:rsid w:val="00342A5D"/>
    <w:rsid w:val="00407BD6"/>
    <w:rsid w:val="004D329E"/>
    <w:rsid w:val="005C56AC"/>
    <w:rsid w:val="005D4231"/>
    <w:rsid w:val="005F6D60"/>
    <w:rsid w:val="00633B60"/>
    <w:rsid w:val="006A6D16"/>
    <w:rsid w:val="00770FAA"/>
    <w:rsid w:val="007B1449"/>
    <w:rsid w:val="007E2399"/>
    <w:rsid w:val="008B150B"/>
    <w:rsid w:val="008D7A3C"/>
    <w:rsid w:val="00A103DB"/>
    <w:rsid w:val="00A51906"/>
    <w:rsid w:val="00AD5875"/>
    <w:rsid w:val="00AD7D90"/>
    <w:rsid w:val="00B92001"/>
    <w:rsid w:val="00C670C9"/>
    <w:rsid w:val="00CF5BCC"/>
    <w:rsid w:val="00D223FE"/>
    <w:rsid w:val="00E702D3"/>
    <w:rsid w:val="00F614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A51906"/>
    <w:rPr>
      <w:rFonts w:eastAsiaTheme="minorEastAsia"/>
      <w:lang w:eastAsia="ru-RU"/>
    </w:rPr>
  </w:style>
  <w:style w:type="paragraph" w:styleId="2">
    <w:name w:val="heading 2"/>
    <w:aliases w:val="h2,H2,Numbered text 3"/>
    <w:basedOn w:val="a1"/>
    <w:next w:val="a1"/>
    <w:link w:val="20"/>
    <w:qFormat/>
    <w:rsid w:val="00A51906"/>
    <w:pPr>
      <w:keepNext/>
      <w:keepLines/>
      <w:tabs>
        <w:tab w:val="left" w:pos="142"/>
      </w:tabs>
      <w:suppressAutoHyphens/>
      <w:spacing w:after="0" w:line="360" w:lineRule="auto"/>
      <w:ind w:firstLine="709"/>
      <w:jc w:val="both"/>
      <w:outlineLvl w:val="1"/>
    </w:pPr>
    <w:rPr>
      <w:rFonts w:ascii="Times New Roman" w:eastAsia="Times New Roman" w:hAnsi="Times New Roman" w:cs="Times New Roman"/>
      <w:b/>
      <w:sz w:val="28"/>
      <w:szCs w:val="26"/>
      <w:lang w:eastAsia="en-US"/>
    </w:rPr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A51906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0">
    <w:name w:val="Заголовок 2 Знак"/>
    <w:aliases w:val="h2 Знак,H2 Знак,Numbered text 3 Знак"/>
    <w:basedOn w:val="a2"/>
    <w:link w:val="2"/>
    <w:rsid w:val="00A51906"/>
    <w:rPr>
      <w:rFonts w:ascii="Times New Roman" w:eastAsia="Times New Roman" w:hAnsi="Times New Roman" w:cs="Times New Roman"/>
      <w:b/>
      <w:sz w:val="28"/>
      <w:szCs w:val="26"/>
    </w:rPr>
  </w:style>
  <w:style w:type="character" w:customStyle="1" w:styleId="30">
    <w:name w:val="Заголовок 3 Знак"/>
    <w:basedOn w:val="a2"/>
    <w:link w:val="3"/>
    <w:uiPriority w:val="9"/>
    <w:semiHidden/>
    <w:rsid w:val="00A51906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paragraph" w:styleId="a5">
    <w:name w:val="Normal (Web)"/>
    <w:basedOn w:val="a1"/>
    <w:uiPriority w:val="99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6">
    <w:name w:val="No Spacing"/>
    <w:link w:val="a7"/>
    <w:qFormat/>
    <w:rsid w:val="00A51906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8">
    <w:name w:val="Balloon Text"/>
    <w:basedOn w:val="a1"/>
    <w:link w:val="a9"/>
    <w:uiPriority w:val="99"/>
    <w:semiHidden/>
    <w:unhideWhenUsed/>
    <w:rsid w:val="00A5190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2"/>
    <w:link w:val="a8"/>
    <w:uiPriority w:val="99"/>
    <w:semiHidden/>
    <w:rsid w:val="00A51906"/>
    <w:rPr>
      <w:rFonts w:ascii="Segoe UI" w:eastAsiaTheme="minorEastAsia" w:hAnsi="Segoe UI" w:cs="Segoe UI"/>
      <w:sz w:val="18"/>
      <w:szCs w:val="18"/>
      <w:lang w:eastAsia="ru-RU"/>
    </w:rPr>
  </w:style>
  <w:style w:type="paragraph" w:customStyle="1" w:styleId="Default">
    <w:name w:val="Default"/>
    <w:rsid w:val="00A51906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paragraph" w:styleId="aa">
    <w:name w:val="List Paragraph"/>
    <w:basedOn w:val="a1"/>
    <w:link w:val="ab"/>
    <w:uiPriority w:val="34"/>
    <w:qFormat/>
    <w:rsid w:val="00A51906"/>
    <w:pPr>
      <w:ind w:left="720"/>
      <w:contextualSpacing/>
    </w:pPr>
  </w:style>
  <w:style w:type="character" w:styleId="ac">
    <w:name w:val="footnote reference"/>
    <w:uiPriority w:val="99"/>
    <w:rsid w:val="00A51906"/>
    <w:rPr>
      <w:rFonts w:cs="Times New Roman"/>
      <w:vertAlign w:val="superscript"/>
    </w:rPr>
  </w:style>
  <w:style w:type="paragraph" w:styleId="ad">
    <w:name w:val="footnote text"/>
    <w:aliases w:val="Знак6,F1"/>
    <w:basedOn w:val="a1"/>
    <w:link w:val="ae"/>
    <w:uiPriority w:val="99"/>
    <w:rsid w:val="00A51906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e">
    <w:name w:val="Текст сноски Знак"/>
    <w:aliases w:val="Знак6 Знак,F1 Знак"/>
    <w:basedOn w:val="a2"/>
    <w:link w:val="ad"/>
    <w:uiPriority w:val="99"/>
    <w:rsid w:val="00A5190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0">
    <w:name w:val="Перечисление"/>
    <w:link w:val="af"/>
    <w:uiPriority w:val="99"/>
    <w:qFormat/>
    <w:rsid w:val="00A51906"/>
    <w:pPr>
      <w:numPr>
        <w:numId w:val="10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">
    <w:name w:val="Перечисление Знак"/>
    <w:link w:val="a0"/>
    <w:uiPriority w:val="99"/>
    <w:rsid w:val="00A51906"/>
    <w:rPr>
      <w:rFonts w:ascii="Times New Roman" w:eastAsia="Calibri" w:hAnsi="Times New Roman" w:cs="Times New Roman"/>
      <w:sz w:val="20"/>
      <w:szCs w:val="20"/>
    </w:rPr>
  </w:style>
  <w:style w:type="paragraph" w:customStyle="1" w:styleId="a">
    <w:name w:val="НОМЕРА"/>
    <w:basedOn w:val="a5"/>
    <w:link w:val="af0"/>
    <w:uiPriority w:val="99"/>
    <w:qFormat/>
    <w:rsid w:val="00A51906"/>
    <w:pPr>
      <w:numPr>
        <w:numId w:val="11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0">
    <w:name w:val="НОМЕРА Знак"/>
    <w:link w:val="a"/>
    <w:uiPriority w:val="99"/>
    <w:rsid w:val="00A51906"/>
    <w:rPr>
      <w:rFonts w:ascii="Arial Narrow" w:eastAsia="Calibri" w:hAnsi="Arial Narrow" w:cs="Times New Roman"/>
      <w:sz w:val="18"/>
      <w:szCs w:val="18"/>
      <w:lang w:eastAsia="ru-RU"/>
    </w:rPr>
  </w:style>
  <w:style w:type="table" w:styleId="-3">
    <w:name w:val="Light Grid Accent 3"/>
    <w:basedOn w:val="a3"/>
    <w:uiPriority w:val="62"/>
    <w:rsid w:val="00A51906"/>
    <w:pPr>
      <w:spacing w:after="0" w:line="240" w:lineRule="auto"/>
    </w:pPr>
    <w:rPr>
      <w:rFonts w:eastAsiaTheme="minorEastAsia"/>
      <w:lang w:eastAsia="ru-RU"/>
    </w:r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af1">
    <w:name w:val="Table Grid"/>
    <w:basedOn w:val="a3"/>
    <w:uiPriority w:val="59"/>
    <w:rsid w:val="00A51906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">
    <w:name w:val="Нет списка1"/>
    <w:next w:val="a4"/>
    <w:uiPriority w:val="99"/>
    <w:semiHidden/>
    <w:unhideWhenUsed/>
    <w:rsid w:val="00A51906"/>
  </w:style>
  <w:style w:type="paragraph" w:customStyle="1" w:styleId="c0">
    <w:name w:val="c0"/>
    <w:basedOn w:val="a1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90">
    <w:name w:val="c90"/>
    <w:basedOn w:val="a2"/>
    <w:rsid w:val="00A51906"/>
  </w:style>
  <w:style w:type="character" w:customStyle="1" w:styleId="c21">
    <w:name w:val="c21"/>
    <w:basedOn w:val="a2"/>
    <w:rsid w:val="00A51906"/>
  </w:style>
  <w:style w:type="character" w:customStyle="1" w:styleId="c59">
    <w:name w:val="c59"/>
    <w:basedOn w:val="a2"/>
    <w:rsid w:val="00A51906"/>
  </w:style>
  <w:style w:type="character" w:customStyle="1" w:styleId="c37">
    <w:name w:val="c37"/>
    <w:basedOn w:val="a2"/>
    <w:rsid w:val="00A51906"/>
  </w:style>
  <w:style w:type="character" w:customStyle="1" w:styleId="c94">
    <w:name w:val="c94"/>
    <w:basedOn w:val="a2"/>
    <w:rsid w:val="00A51906"/>
  </w:style>
  <w:style w:type="character" w:customStyle="1" w:styleId="c98">
    <w:name w:val="c98"/>
    <w:basedOn w:val="a2"/>
    <w:rsid w:val="00A51906"/>
  </w:style>
  <w:style w:type="character" w:customStyle="1" w:styleId="c67">
    <w:name w:val="c67"/>
    <w:basedOn w:val="a2"/>
    <w:rsid w:val="00A51906"/>
  </w:style>
  <w:style w:type="paragraph" w:customStyle="1" w:styleId="c83">
    <w:name w:val="c83"/>
    <w:basedOn w:val="a1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93">
    <w:name w:val="c93"/>
    <w:basedOn w:val="a2"/>
    <w:rsid w:val="00A51906"/>
  </w:style>
  <w:style w:type="character" w:customStyle="1" w:styleId="c17">
    <w:name w:val="c17"/>
    <w:basedOn w:val="a2"/>
    <w:rsid w:val="00A51906"/>
  </w:style>
  <w:style w:type="paragraph" w:customStyle="1" w:styleId="c54">
    <w:name w:val="c54"/>
    <w:basedOn w:val="a1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3">
    <w:name w:val="c43"/>
    <w:basedOn w:val="a1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2">
    <w:name w:val="c42"/>
    <w:basedOn w:val="a2"/>
    <w:rsid w:val="00A51906"/>
  </w:style>
  <w:style w:type="paragraph" w:customStyle="1" w:styleId="c66">
    <w:name w:val="c66"/>
    <w:basedOn w:val="a1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4">
    <w:name w:val="c14"/>
    <w:basedOn w:val="a2"/>
    <w:rsid w:val="00A51906"/>
  </w:style>
  <w:style w:type="paragraph" w:customStyle="1" w:styleId="c38">
    <w:name w:val="c38"/>
    <w:basedOn w:val="a1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5">
    <w:name w:val="c25"/>
    <w:basedOn w:val="a2"/>
    <w:rsid w:val="00A51906"/>
  </w:style>
  <w:style w:type="character" w:customStyle="1" w:styleId="c33">
    <w:name w:val="c33"/>
    <w:basedOn w:val="a2"/>
    <w:rsid w:val="00A51906"/>
  </w:style>
  <w:style w:type="character" w:customStyle="1" w:styleId="c8">
    <w:name w:val="c8"/>
    <w:basedOn w:val="a2"/>
    <w:rsid w:val="00A51906"/>
  </w:style>
  <w:style w:type="character" w:customStyle="1" w:styleId="c6">
    <w:name w:val="c6"/>
    <w:basedOn w:val="a2"/>
    <w:rsid w:val="00A51906"/>
  </w:style>
  <w:style w:type="character" w:customStyle="1" w:styleId="c16">
    <w:name w:val="c16"/>
    <w:basedOn w:val="a2"/>
    <w:rsid w:val="00A51906"/>
  </w:style>
  <w:style w:type="paragraph" w:customStyle="1" w:styleId="c5">
    <w:name w:val="c5"/>
    <w:basedOn w:val="a1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9">
    <w:name w:val="c29"/>
    <w:basedOn w:val="a2"/>
    <w:rsid w:val="00A51906"/>
  </w:style>
  <w:style w:type="paragraph" w:customStyle="1" w:styleId="c4">
    <w:name w:val="c4"/>
    <w:basedOn w:val="a1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23">
    <w:name w:val="c23"/>
    <w:basedOn w:val="a1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basedOn w:val="a2"/>
    <w:rsid w:val="00A51906"/>
  </w:style>
  <w:style w:type="character" w:customStyle="1" w:styleId="c52">
    <w:name w:val="c52"/>
    <w:basedOn w:val="a2"/>
    <w:rsid w:val="00A51906"/>
  </w:style>
  <w:style w:type="character" w:customStyle="1" w:styleId="c15">
    <w:name w:val="c15"/>
    <w:basedOn w:val="a2"/>
    <w:rsid w:val="00A51906"/>
  </w:style>
  <w:style w:type="paragraph" w:styleId="af2">
    <w:name w:val="header"/>
    <w:basedOn w:val="a1"/>
    <w:link w:val="af3"/>
    <w:uiPriority w:val="99"/>
    <w:semiHidden/>
    <w:unhideWhenUsed/>
    <w:rsid w:val="00A51906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3">
    <w:name w:val="Верхний колонтитул Знак"/>
    <w:basedOn w:val="a2"/>
    <w:link w:val="af2"/>
    <w:uiPriority w:val="99"/>
    <w:semiHidden/>
    <w:rsid w:val="00A51906"/>
  </w:style>
  <w:style w:type="paragraph" w:styleId="af4">
    <w:name w:val="footer"/>
    <w:basedOn w:val="a1"/>
    <w:link w:val="af5"/>
    <w:uiPriority w:val="99"/>
    <w:semiHidden/>
    <w:unhideWhenUsed/>
    <w:rsid w:val="00A51906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5">
    <w:name w:val="Нижний колонтитул Знак"/>
    <w:basedOn w:val="a2"/>
    <w:link w:val="af4"/>
    <w:uiPriority w:val="99"/>
    <w:semiHidden/>
    <w:rsid w:val="00A51906"/>
  </w:style>
  <w:style w:type="character" w:styleId="af6">
    <w:name w:val="Hyperlink"/>
    <w:uiPriority w:val="99"/>
    <w:semiHidden/>
    <w:unhideWhenUsed/>
    <w:rsid w:val="00A51906"/>
    <w:rPr>
      <w:rFonts w:ascii="Times New Roman" w:hAnsi="Times New Roman" w:cs="Times New Roman" w:hint="default"/>
      <w:color w:val="0000FF"/>
      <w:u w:val="single"/>
    </w:rPr>
  </w:style>
  <w:style w:type="character" w:styleId="af7">
    <w:name w:val="FollowedHyperlink"/>
    <w:basedOn w:val="a2"/>
    <w:uiPriority w:val="99"/>
    <w:semiHidden/>
    <w:unhideWhenUsed/>
    <w:rsid w:val="00A51906"/>
    <w:rPr>
      <w:color w:val="800080" w:themeColor="followedHyperlink"/>
      <w:u w:val="single"/>
    </w:rPr>
  </w:style>
  <w:style w:type="character" w:styleId="af8">
    <w:name w:val="Emphasis"/>
    <w:uiPriority w:val="99"/>
    <w:qFormat/>
    <w:rsid w:val="00A51906"/>
    <w:rPr>
      <w:rFonts w:ascii="Times New Roman" w:hAnsi="Times New Roman" w:cs="Times New Roman" w:hint="default"/>
      <w:i/>
      <w:iCs/>
    </w:rPr>
  </w:style>
  <w:style w:type="character" w:styleId="af9">
    <w:name w:val="Strong"/>
    <w:uiPriority w:val="99"/>
    <w:qFormat/>
    <w:rsid w:val="00A51906"/>
    <w:rPr>
      <w:rFonts w:ascii="Times New Roman" w:hAnsi="Times New Roman" w:cs="Times New Roman" w:hint="default"/>
      <w:b/>
      <w:bCs/>
    </w:rPr>
  </w:style>
  <w:style w:type="character" w:customStyle="1" w:styleId="10">
    <w:name w:val="Текст сноски Знак1"/>
    <w:aliases w:val="Знак6 Знак1,F1 Знак1"/>
    <w:basedOn w:val="a2"/>
    <w:uiPriority w:val="99"/>
    <w:semiHidden/>
    <w:rsid w:val="00A51906"/>
    <w:rPr>
      <w:sz w:val="20"/>
      <w:szCs w:val="20"/>
    </w:rPr>
  </w:style>
  <w:style w:type="paragraph" w:styleId="afa">
    <w:name w:val="Body Text"/>
    <w:basedOn w:val="a1"/>
    <w:link w:val="afb"/>
    <w:uiPriority w:val="99"/>
    <w:semiHidden/>
    <w:unhideWhenUsed/>
    <w:rsid w:val="00A51906"/>
    <w:pPr>
      <w:suppressAutoHyphens/>
      <w:spacing w:after="120"/>
    </w:pPr>
    <w:rPr>
      <w:rFonts w:ascii="Calibri" w:eastAsia="Times New Roman" w:hAnsi="Calibri" w:cs="Times New Roman"/>
      <w:sz w:val="20"/>
      <w:szCs w:val="20"/>
      <w:lang w:eastAsia="ar-SA"/>
    </w:rPr>
  </w:style>
  <w:style w:type="character" w:customStyle="1" w:styleId="afb">
    <w:name w:val="Основной текст Знак"/>
    <w:basedOn w:val="a2"/>
    <w:link w:val="afa"/>
    <w:uiPriority w:val="99"/>
    <w:semiHidden/>
    <w:rsid w:val="00A51906"/>
    <w:rPr>
      <w:rFonts w:ascii="Calibri" w:eastAsia="Times New Roman" w:hAnsi="Calibri" w:cs="Times New Roman"/>
      <w:sz w:val="20"/>
      <w:szCs w:val="20"/>
      <w:lang w:eastAsia="ar-SA"/>
    </w:rPr>
  </w:style>
  <w:style w:type="paragraph" w:styleId="afc">
    <w:name w:val="Body Text Indent"/>
    <w:basedOn w:val="a1"/>
    <w:link w:val="afd"/>
    <w:uiPriority w:val="99"/>
    <w:semiHidden/>
    <w:unhideWhenUsed/>
    <w:rsid w:val="00A51906"/>
    <w:pPr>
      <w:spacing w:after="120" w:line="240" w:lineRule="auto"/>
      <w:ind w:left="283"/>
    </w:pPr>
    <w:rPr>
      <w:rFonts w:ascii="Calibri" w:eastAsia="Times New Roman" w:hAnsi="Calibri" w:cs="Times New Roman"/>
      <w:sz w:val="24"/>
      <w:szCs w:val="24"/>
    </w:rPr>
  </w:style>
  <w:style w:type="character" w:customStyle="1" w:styleId="afd">
    <w:name w:val="Основной текст с отступом Знак"/>
    <w:basedOn w:val="a2"/>
    <w:link w:val="afc"/>
    <w:uiPriority w:val="99"/>
    <w:semiHidden/>
    <w:rsid w:val="00A51906"/>
    <w:rPr>
      <w:rFonts w:ascii="Calibri" w:eastAsia="Times New Roman" w:hAnsi="Calibri" w:cs="Times New Roman"/>
      <w:sz w:val="24"/>
      <w:szCs w:val="24"/>
      <w:lang w:eastAsia="ru-RU"/>
    </w:rPr>
  </w:style>
  <w:style w:type="paragraph" w:styleId="afe">
    <w:name w:val="Subtitle"/>
    <w:basedOn w:val="a1"/>
    <w:next w:val="a1"/>
    <w:link w:val="aff"/>
    <w:uiPriority w:val="99"/>
    <w:qFormat/>
    <w:rsid w:val="00A51906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customStyle="1" w:styleId="aff">
    <w:name w:val="Подзаголовок Знак"/>
    <w:basedOn w:val="a2"/>
    <w:link w:val="afe"/>
    <w:uiPriority w:val="99"/>
    <w:rsid w:val="00A51906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31">
    <w:name w:val="Body Text Indent 3"/>
    <w:basedOn w:val="a1"/>
    <w:link w:val="32"/>
    <w:uiPriority w:val="99"/>
    <w:semiHidden/>
    <w:unhideWhenUsed/>
    <w:rsid w:val="00A51906"/>
    <w:pPr>
      <w:suppressAutoHyphens/>
      <w:spacing w:after="120"/>
      <w:ind w:left="283"/>
    </w:pPr>
    <w:rPr>
      <w:rFonts w:ascii="Calibri" w:eastAsia="Times New Roman" w:hAnsi="Calibri" w:cs="Times New Roman"/>
      <w:sz w:val="16"/>
      <w:szCs w:val="16"/>
      <w:lang w:eastAsia="ar-SA"/>
    </w:rPr>
  </w:style>
  <w:style w:type="character" w:customStyle="1" w:styleId="32">
    <w:name w:val="Основной текст с отступом 3 Знак"/>
    <w:basedOn w:val="a2"/>
    <w:link w:val="31"/>
    <w:uiPriority w:val="99"/>
    <w:semiHidden/>
    <w:rsid w:val="00A51906"/>
    <w:rPr>
      <w:rFonts w:ascii="Calibri" w:eastAsia="Times New Roman" w:hAnsi="Calibri" w:cs="Times New Roman"/>
      <w:sz w:val="16"/>
      <w:szCs w:val="16"/>
      <w:lang w:eastAsia="ar-SA"/>
    </w:rPr>
  </w:style>
  <w:style w:type="character" w:customStyle="1" w:styleId="a7">
    <w:name w:val="Без интервала Знак"/>
    <w:link w:val="a6"/>
    <w:locked/>
    <w:rsid w:val="00A51906"/>
    <w:rPr>
      <w:rFonts w:ascii="Calibri" w:eastAsia="Times New Roman" w:hAnsi="Calibri" w:cs="Times New Roman"/>
      <w:lang w:eastAsia="ru-RU"/>
    </w:rPr>
  </w:style>
  <w:style w:type="paragraph" w:styleId="aff0">
    <w:name w:val="Revision"/>
    <w:uiPriority w:val="99"/>
    <w:semiHidden/>
    <w:rsid w:val="00A51906"/>
    <w:pPr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ab">
    <w:name w:val="Абзац списка Знак"/>
    <w:link w:val="aa"/>
    <w:uiPriority w:val="34"/>
    <w:locked/>
    <w:rsid w:val="00A51906"/>
    <w:rPr>
      <w:rFonts w:eastAsiaTheme="minorEastAsia"/>
      <w:lang w:eastAsia="ru-RU"/>
    </w:rPr>
  </w:style>
  <w:style w:type="paragraph" w:customStyle="1" w:styleId="FR2">
    <w:name w:val="FR2"/>
    <w:uiPriority w:val="99"/>
    <w:semiHidden/>
    <w:rsid w:val="00A51906"/>
    <w:pPr>
      <w:widowControl w:val="0"/>
      <w:suppressAutoHyphens/>
      <w:spacing w:after="0" w:line="240" w:lineRule="auto"/>
      <w:jc w:val="center"/>
    </w:pPr>
    <w:rPr>
      <w:rFonts w:ascii="Calibri" w:eastAsia="Times New Roman" w:hAnsi="Calibri" w:cs="Calibri"/>
      <w:b/>
      <w:sz w:val="32"/>
      <w:szCs w:val="20"/>
      <w:lang w:eastAsia="ar-SA"/>
    </w:rPr>
  </w:style>
  <w:style w:type="paragraph" w:customStyle="1" w:styleId="ConsPlusNormal">
    <w:name w:val="ConsPlusNormal"/>
    <w:uiPriority w:val="99"/>
    <w:rsid w:val="00A5190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aff1">
    <w:name w:val="Базовый"/>
    <w:uiPriority w:val="99"/>
    <w:semiHidden/>
    <w:rsid w:val="00A51906"/>
    <w:pPr>
      <w:tabs>
        <w:tab w:val="left" w:pos="708"/>
      </w:tabs>
      <w:suppressAutoHyphens/>
      <w:spacing w:after="0" w:line="100" w:lineRule="atLeast"/>
    </w:pPr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character" w:customStyle="1" w:styleId="33">
    <w:name w:val="Заголовок №3_"/>
    <w:link w:val="310"/>
    <w:semiHidden/>
    <w:locked/>
    <w:rsid w:val="00A51906"/>
    <w:rPr>
      <w:b/>
      <w:bCs/>
      <w:shd w:val="clear" w:color="auto" w:fill="FFFFFF"/>
    </w:rPr>
  </w:style>
  <w:style w:type="paragraph" w:customStyle="1" w:styleId="310">
    <w:name w:val="Заголовок №31"/>
    <w:basedOn w:val="a1"/>
    <w:link w:val="33"/>
    <w:semiHidden/>
    <w:rsid w:val="00A51906"/>
    <w:pPr>
      <w:shd w:val="clear" w:color="auto" w:fill="FFFFFF"/>
      <w:spacing w:after="0" w:line="211" w:lineRule="exact"/>
      <w:jc w:val="both"/>
      <w:outlineLvl w:val="2"/>
    </w:pPr>
    <w:rPr>
      <w:rFonts w:eastAsiaTheme="minorHAnsi"/>
      <w:b/>
      <w:bCs/>
      <w:lang w:eastAsia="en-US"/>
    </w:rPr>
  </w:style>
  <w:style w:type="character" w:customStyle="1" w:styleId="14">
    <w:name w:val="Основной текст (14)_"/>
    <w:link w:val="141"/>
    <w:uiPriority w:val="99"/>
    <w:semiHidden/>
    <w:locked/>
    <w:rsid w:val="00A51906"/>
    <w:rPr>
      <w:i/>
      <w:iCs/>
      <w:shd w:val="clear" w:color="auto" w:fill="FFFFFF"/>
    </w:rPr>
  </w:style>
  <w:style w:type="paragraph" w:customStyle="1" w:styleId="141">
    <w:name w:val="Основной текст (14)1"/>
    <w:basedOn w:val="a1"/>
    <w:link w:val="14"/>
    <w:uiPriority w:val="99"/>
    <w:semiHidden/>
    <w:rsid w:val="00A51906"/>
    <w:pPr>
      <w:shd w:val="clear" w:color="auto" w:fill="FFFFFF"/>
      <w:spacing w:after="0" w:line="211" w:lineRule="exact"/>
      <w:ind w:firstLine="400"/>
      <w:jc w:val="both"/>
    </w:pPr>
    <w:rPr>
      <w:rFonts w:eastAsiaTheme="minorHAnsi"/>
      <w:i/>
      <w:iCs/>
      <w:lang w:eastAsia="en-US"/>
    </w:rPr>
  </w:style>
  <w:style w:type="character" w:customStyle="1" w:styleId="aff2">
    <w:name w:val="заголовок столбца Знак"/>
    <w:link w:val="aff3"/>
    <w:semiHidden/>
    <w:locked/>
    <w:rsid w:val="00A51906"/>
    <w:rPr>
      <w:b/>
      <w:color w:val="000000"/>
      <w:sz w:val="16"/>
      <w:lang w:eastAsia="ar-SA"/>
    </w:rPr>
  </w:style>
  <w:style w:type="paragraph" w:customStyle="1" w:styleId="aff3">
    <w:name w:val="заголовок столбца"/>
    <w:basedOn w:val="a1"/>
    <w:link w:val="aff2"/>
    <w:semiHidden/>
    <w:rsid w:val="00A51906"/>
    <w:pPr>
      <w:suppressAutoHyphens/>
      <w:snapToGrid w:val="0"/>
      <w:spacing w:after="120" w:line="240" w:lineRule="auto"/>
      <w:jc w:val="center"/>
    </w:pPr>
    <w:rPr>
      <w:rFonts w:eastAsiaTheme="minorHAnsi"/>
      <w:b/>
      <w:color w:val="000000"/>
      <w:sz w:val="16"/>
      <w:lang w:eastAsia="ar-SA"/>
    </w:rPr>
  </w:style>
  <w:style w:type="character" w:customStyle="1" w:styleId="dash041e0431044b0447043d044b0439char1">
    <w:name w:val="dash041e_0431_044b_0447_043d_044b_0439__char1"/>
    <w:uiPriority w:val="99"/>
    <w:rsid w:val="00A5190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11">
    <w:name w:val="Текст выноски Знак1"/>
    <w:basedOn w:val="a2"/>
    <w:uiPriority w:val="99"/>
    <w:semiHidden/>
    <w:rsid w:val="00A51906"/>
    <w:rPr>
      <w:rFonts w:ascii="Tahoma" w:hAnsi="Tahoma" w:cs="Tahoma" w:hint="default"/>
      <w:sz w:val="16"/>
      <w:szCs w:val="16"/>
    </w:rPr>
  </w:style>
  <w:style w:type="character" w:customStyle="1" w:styleId="12">
    <w:name w:val="Нижний колонтитул Знак1"/>
    <w:basedOn w:val="a2"/>
    <w:uiPriority w:val="99"/>
    <w:semiHidden/>
    <w:rsid w:val="00A51906"/>
  </w:style>
  <w:style w:type="character" w:customStyle="1" w:styleId="c1">
    <w:name w:val="c1"/>
    <w:uiPriority w:val="99"/>
    <w:rsid w:val="00A51906"/>
    <w:rPr>
      <w:rFonts w:ascii="Times New Roman" w:hAnsi="Times New Roman" w:cs="Times New Roman" w:hint="default"/>
    </w:rPr>
  </w:style>
  <w:style w:type="character" w:customStyle="1" w:styleId="apple-converted-space">
    <w:name w:val="apple-converted-space"/>
    <w:uiPriority w:val="99"/>
    <w:rsid w:val="00A51906"/>
    <w:rPr>
      <w:rFonts w:ascii="Times New Roman" w:hAnsi="Times New Roman" w:cs="Times New Roman" w:hint="default"/>
    </w:rPr>
  </w:style>
  <w:style w:type="character" w:customStyle="1" w:styleId="13">
    <w:name w:val="Основной текст с отступом Знак1"/>
    <w:basedOn w:val="a2"/>
    <w:uiPriority w:val="99"/>
    <w:semiHidden/>
    <w:rsid w:val="00A51906"/>
  </w:style>
  <w:style w:type="character" w:customStyle="1" w:styleId="311">
    <w:name w:val="Основной текст с отступом 3 Знак1"/>
    <w:basedOn w:val="a2"/>
    <w:uiPriority w:val="99"/>
    <w:semiHidden/>
    <w:rsid w:val="00A51906"/>
    <w:rPr>
      <w:sz w:val="16"/>
      <w:szCs w:val="16"/>
    </w:rPr>
  </w:style>
  <w:style w:type="character" w:customStyle="1" w:styleId="36">
    <w:name w:val="Заголовок №36"/>
    <w:rsid w:val="00A51906"/>
    <w:rPr>
      <w:rFonts w:ascii="Times New Roman" w:hAnsi="Times New Roman" w:cs="Times New Roman" w:hint="default"/>
      <w:b w:val="0"/>
      <w:bCs w:val="0"/>
      <w:spacing w:val="0"/>
      <w:sz w:val="22"/>
      <w:szCs w:val="22"/>
      <w:shd w:val="clear" w:color="auto" w:fill="FFFFFF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A5190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c39">
    <w:name w:val="c39"/>
    <w:basedOn w:val="a1"/>
    <w:rsid w:val="00B920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9">
    <w:name w:val="c19"/>
    <w:basedOn w:val="a1"/>
    <w:rsid w:val="00B920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64">
    <w:name w:val="c64"/>
    <w:basedOn w:val="a1"/>
    <w:rsid w:val="00B920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B92001"/>
  </w:style>
  <w:style w:type="character" w:customStyle="1" w:styleId="c9">
    <w:name w:val="c9"/>
    <w:rsid w:val="00B92001"/>
  </w:style>
  <w:style w:type="paragraph" w:customStyle="1" w:styleId="c12">
    <w:name w:val="c12"/>
    <w:basedOn w:val="a1"/>
    <w:rsid w:val="00B920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6">
    <w:name w:val="c36"/>
    <w:basedOn w:val="a1"/>
    <w:rsid w:val="00B920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27">
    <w:name w:val="c27"/>
    <w:basedOn w:val="a1"/>
    <w:rsid w:val="00B920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0">
    <w:name w:val="c10"/>
    <w:rsid w:val="00B92001"/>
  </w:style>
  <w:style w:type="character" w:customStyle="1" w:styleId="15">
    <w:name w:val="Основной текст Знак1"/>
    <w:basedOn w:val="a2"/>
    <w:uiPriority w:val="99"/>
    <w:semiHidden/>
    <w:rsid w:val="00B92001"/>
  </w:style>
  <w:style w:type="paragraph" w:customStyle="1" w:styleId="western">
    <w:name w:val="western"/>
    <w:basedOn w:val="a1"/>
    <w:uiPriority w:val="99"/>
    <w:rsid w:val="00B92001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94">
    <w:name w:val="Font Style94"/>
    <w:rsid w:val="00B92001"/>
    <w:rPr>
      <w:rFonts w:ascii="Times New Roman" w:hAnsi="Times New Roman" w:cs="Times New Roman" w:hint="default"/>
      <w:sz w:val="18"/>
      <w:szCs w:val="18"/>
    </w:rPr>
  </w:style>
  <w:style w:type="paragraph" w:customStyle="1" w:styleId="Style28">
    <w:name w:val="Style28"/>
    <w:basedOn w:val="a1"/>
    <w:rsid w:val="00B92001"/>
    <w:pPr>
      <w:widowControl w:val="0"/>
      <w:autoSpaceDE w:val="0"/>
      <w:autoSpaceDN w:val="0"/>
      <w:adjustRightInd w:val="0"/>
      <w:spacing w:after="0" w:line="259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57">
    <w:name w:val="Style57"/>
    <w:basedOn w:val="a1"/>
    <w:rsid w:val="00B92001"/>
    <w:pPr>
      <w:widowControl w:val="0"/>
      <w:autoSpaceDE w:val="0"/>
      <w:autoSpaceDN w:val="0"/>
      <w:adjustRightInd w:val="0"/>
      <w:spacing w:after="0" w:line="245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64">
    <w:name w:val="Style64"/>
    <w:basedOn w:val="a1"/>
    <w:rsid w:val="00B92001"/>
    <w:pPr>
      <w:widowControl w:val="0"/>
      <w:autoSpaceDE w:val="0"/>
      <w:autoSpaceDN w:val="0"/>
      <w:adjustRightInd w:val="0"/>
      <w:spacing w:after="0" w:line="245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68">
    <w:name w:val="Style68"/>
    <w:basedOn w:val="a1"/>
    <w:rsid w:val="00B92001"/>
    <w:pPr>
      <w:widowControl w:val="0"/>
      <w:autoSpaceDE w:val="0"/>
      <w:autoSpaceDN w:val="0"/>
      <w:adjustRightInd w:val="0"/>
      <w:spacing w:after="0" w:line="240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70">
    <w:name w:val="Style70"/>
    <w:basedOn w:val="a1"/>
    <w:rsid w:val="00B92001"/>
    <w:pPr>
      <w:widowControl w:val="0"/>
      <w:autoSpaceDE w:val="0"/>
      <w:autoSpaceDN w:val="0"/>
      <w:adjustRightInd w:val="0"/>
      <w:spacing w:after="0" w:line="230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83">
    <w:name w:val="Style83"/>
    <w:basedOn w:val="a1"/>
    <w:rsid w:val="00B92001"/>
    <w:pPr>
      <w:widowControl w:val="0"/>
      <w:autoSpaceDE w:val="0"/>
      <w:autoSpaceDN w:val="0"/>
      <w:adjustRightInd w:val="0"/>
      <w:spacing w:after="0" w:line="256" w:lineRule="exact"/>
      <w:ind w:hanging="40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97">
    <w:name w:val="Font Style97"/>
    <w:rsid w:val="00B92001"/>
    <w:rPr>
      <w:rFonts w:ascii="Times New Roman" w:hAnsi="Times New Roman" w:cs="Times New Roman"/>
      <w:i/>
      <w:iCs/>
      <w:sz w:val="18"/>
      <w:szCs w:val="18"/>
    </w:rPr>
  </w:style>
  <w:style w:type="character" w:customStyle="1" w:styleId="16">
    <w:name w:val="Основной шрифт абзаца1"/>
    <w:rsid w:val="00B92001"/>
    <w:rPr>
      <w:sz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A51906"/>
    <w:rPr>
      <w:rFonts w:eastAsiaTheme="minorEastAsia"/>
      <w:lang w:eastAsia="ru-RU"/>
    </w:rPr>
  </w:style>
  <w:style w:type="paragraph" w:styleId="2">
    <w:name w:val="heading 2"/>
    <w:aliases w:val="h2,H2,Numbered text 3"/>
    <w:basedOn w:val="a1"/>
    <w:next w:val="a1"/>
    <w:link w:val="20"/>
    <w:qFormat/>
    <w:rsid w:val="00A51906"/>
    <w:pPr>
      <w:keepNext/>
      <w:keepLines/>
      <w:tabs>
        <w:tab w:val="left" w:pos="142"/>
      </w:tabs>
      <w:suppressAutoHyphens/>
      <w:spacing w:after="0" w:line="360" w:lineRule="auto"/>
      <w:ind w:firstLine="709"/>
      <w:jc w:val="both"/>
      <w:outlineLvl w:val="1"/>
    </w:pPr>
    <w:rPr>
      <w:rFonts w:ascii="Times New Roman" w:eastAsia="Times New Roman" w:hAnsi="Times New Roman" w:cs="Times New Roman"/>
      <w:b/>
      <w:sz w:val="28"/>
      <w:szCs w:val="26"/>
      <w:lang w:eastAsia="en-US"/>
    </w:rPr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A51906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0">
    <w:name w:val="Заголовок 2 Знак"/>
    <w:aliases w:val="h2 Знак,H2 Знак,Numbered text 3 Знак"/>
    <w:basedOn w:val="a2"/>
    <w:link w:val="2"/>
    <w:rsid w:val="00A51906"/>
    <w:rPr>
      <w:rFonts w:ascii="Times New Roman" w:eastAsia="Times New Roman" w:hAnsi="Times New Roman" w:cs="Times New Roman"/>
      <w:b/>
      <w:sz w:val="28"/>
      <w:szCs w:val="26"/>
    </w:rPr>
  </w:style>
  <w:style w:type="character" w:customStyle="1" w:styleId="30">
    <w:name w:val="Заголовок 3 Знак"/>
    <w:basedOn w:val="a2"/>
    <w:link w:val="3"/>
    <w:uiPriority w:val="9"/>
    <w:semiHidden/>
    <w:rsid w:val="00A51906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paragraph" w:styleId="a5">
    <w:name w:val="Normal (Web)"/>
    <w:basedOn w:val="a1"/>
    <w:uiPriority w:val="99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6">
    <w:name w:val="No Spacing"/>
    <w:link w:val="a7"/>
    <w:qFormat/>
    <w:rsid w:val="00A51906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8">
    <w:name w:val="Balloon Text"/>
    <w:basedOn w:val="a1"/>
    <w:link w:val="a9"/>
    <w:uiPriority w:val="99"/>
    <w:semiHidden/>
    <w:unhideWhenUsed/>
    <w:rsid w:val="00A5190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2"/>
    <w:link w:val="a8"/>
    <w:uiPriority w:val="99"/>
    <w:semiHidden/>
    <w:rsid w:val="00A51906"/>
    <w:rPr>
      <w:rFonts w:ascii="Segoe UI" w:eastAsiaTheme="minorEastAsia" w:hAnsi="Segoe UI" w:cs="Segoe UI"/>
      <w:sz w:val="18"/>
      <w:szCs w:val="18"/>
      <w:lang w:eastAsia="ru-RU"/>
    </w:rPr>
  </w:style>
  <w:style w:type="paragraph" w:customStyle="1" w:styleId="Default">
    <w:name w:val="Default"/>
    <w:rsid w:val="00A51906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paragraph" w:styleId="aa">
    <w:name w:val="List Paragraph"/>
    <w:basedOn w:val="a1"/>
    <w:link w:val="ab"/>
    <w:uiPriority w:val="34"/>
    <w:qFormat/>
    <w:rsid w:val="00A51906"/>
    <w:pPr>
      <w:ind w:left="720"/>
      <w:contextualSpacing/>
    </w:pPr>
  </w:style>
  <w:style w:type="character" w:styleId="ac">
    <w:name w:val="footnote reference"/>
    <w:uiPriority w:val="99"/>
    <w:rsid w:val="00A51906"/>
    <w:rPr>
      <w:rFonts w:cs="Times New Roman"/>
      <w:vertAlign w:val="superscript"/>
    </w:rPr>
  </w:style>
  <w:style w:type="paragraph" w:styleId="ad">
    <w:name w:val="footnote text"/>
    <w:aliases w:val="Знак6,F1"/>
    <w:basedOn w:val="a1"/>
    <w:link w:val="ae"/>
    <w:uiPriority w:val="99"/>
    <w:rsid w:val="00A51906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e">
    <w:name w:val="Текст сноски Знак"/>
    <w:aliases w:val="Знак6 Знак,F1 Знак"/>
    <w:basedOn w:val="a2"/>
    <w:link w:val="ad"/>
    <w:uiPriority w:val="99"/>
    <w:rsid w:val="00A5190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0">
    <w:name w:val="Перечисление"/>
    <w:link w:val="af"/>
    <w:uiPriority w:val="99"/>
    <w:qFormat/>
    <w:rsid w:val="00A51906"/>
    <w:pPr>
      <w:numPr>
        <w:numId w:val="10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">
    <w:name w:val="Перечисление Знак"/>
    <w:link w:val="a0"/>
    <w:uiPriority w:val="99"/>
    <w:rsid w:val="00A51906"/>
    <w:rPr>
      <w:rFonts w:ascii="Times New Roman" w:eastAsia="Calibri" w:hAnsi="Times New Roman" w:cs="Times New Roman"/>
      <w:sz w:val="20"/>
      <w:szCs w:val="20"/>
    </w:rPr>
  </w:style>
  <w:style w:type="paragraph" w:customStyle="1" w:styleId="a">
    <w:name w:val="НОМЕРА"/>
    <w:basedOn w:val="a5"/>
    <w:link w:val="af0"/>
    <w:uiPriority w:val="99"/>
    <w:qFormat/>
    <w:rsid w:val="00A51906"/>
    <w:pPr>
      <w:numPr>
        <w:numId w:val="11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0">
    <w:name w:val="НОМЕРА Знак"/>
    <w:link w:val="a"/>
    <w:uiPriority w:val="99"/>
    <w:rsid w:val="00A51906"/>
    <w:rPr>
      <w:rFonts w:ascii="Arial Narrow" w:eastAsia="Calibri" w:hAnsi="Arial Narrow" w:cs="Times New Roman"/>
      <w:sz w:val="18"/>
      <w:szCs w:val="18"/>
      <w:lang w:eastAsia="ru-RU"/>
    </w:rPr>
  </w:style>
  <w:style w:type="table" w:styleId="-3">
    <w:name w:val="Light Grid Accent 3"/>
    <w:basedOn w:val="a3"/>
    <w:uiPriority w:val="62"/>
    <w:rsid w:val="00A51906"/>
    <w:pPr>
      <w:spacing w:after="0" w:line="240" w:lineRule="auto"/>
    </w:pPr>
    <w:rPr>
      <w:rFonts w:eastAsiaTheme="minorEastAsia"/>
      <w:lang w:eastAsia="ru-RU"/>
    </w:r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af1">
    <w:name w:val="Table Grid"/>
    <w:basedOn w:val="a3"/>
    <w:uiPriority w:val="59"/>
    <w:rsid w:val="00A51906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">
    <w:name w:val="Нет списка1"/>
    <w:next w:val="a4"/>
    <w:uiPriority w:val="99"/>
    <w:semiHidden/>
    <w:unhideWhenUsed/>
    <w:rsid w:val="00A51906"/>
  </w:style>
  <w:style w:type="paragraph" w:customStyle="1" w:styleId="c0">
    <w:name w:val="c0"/>
    <w:basedOn w:val="a1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90">
    <w:name w:val="c90"/>
    <w:basedOn w:val="a2"/>
    <w:rsid w:val="00A51906"/>
  </w:style>
  <w:style w:type="character" w:customStyle="1" w:styleId="c21">
    <w:name w:val="c21"/>
    <w:basedOn w:val="a2"/>
    <w:rsid w:val="00A51906"/>
  </w:style>
  <w:style w:type="character" w:customStyle="1" w:styleId="c59">
    <w:name w:val="c59"/>
    <w:basedOn w:val="a2"/>
    <w:rsid w:val="00A51906"/>
  </w:style>
  <w:style w:type="character" w:customStyle="1" w:styleId="c37">
    <w:name w:val="c37"/>
    <w:basedOn w:val="a2"/>
    <w:rsid w:val="00A51906"/>
  </w:style>
  <w:style w:type="character" w:customStyle="1" w:styleId="c94">
    <w:name w:val="c94"/>
    <w:basedOn w:val="a2"/>
    <w:rsid w:val="00A51906"/>
  </w:style>
  <w:style w:type="character" w:customStyle="1" w:styleId="c98">
    <w:name w:val="c98"/>
    <w:basedOn w:val="a2"/>
    <w:rsid w:val="00A51906"/>
  </w:style>
  <w:style w:type="character" w:customStyle="1" w:styleId="c67">
    <w:name w:val="c67"/>
    <w:basedOn w:val="a2"/>
    <w:rsid w:val="00A51906"/>
  </w:style>
  <w:style w:type="paragraph" w:customStyle="1" w:styleId="c83">
    <w:name w:val="c83"/>
    <w:basedOn w:val="a1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93">
    <w:name w:val="c93"/>
    <w:basedOn w:val="a2"/>
    <w:rsid w:val="00A51906"/>
  </w:style>
  <w:style w:type="character" w:customStyle="1" w:styleId="c17">
    <w:name w:val="c17"/>
    <w:basedOn w:val="a2"/>
    <w:rsid w:val="00A51906"/>
  </w:style>
  <w:style w:type="paragraph" w:customStyle="1" w:styleId="c54">
    <w:name w:val="c54"/>
    <w:basedOn w:val="a1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3">
    <w:name w:val="c43"/>
    <w:basedOn w:val="a1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2">
    <w:name w:val="c42"/>
    <w:basedOn w:val="a2"/>
    <w:rsid w:val="00A51906"/>
  </w:style>
  <w:style w:type="paragraph" w:customStyle="1" w:styleId="c66">
    <w:name w:val="c66"/>
    <w:basedOn w:val="a1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4">
    <w:name w:val="c14"/>
    <w:basedOn w:val="a2"/>
    <w:rsid w:val="00A51906"/>
  </w:style>
  <w:style w:type="paragraph" w:customStyle="1" w:styleId="c38">
    <w:name w:val="c38"/>
    <w:basedOn w:val="a1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5">
    <w:name w:val="c25"/>
    <w:basedOn w:val="a2"/>
    <w:rsid w:val="00A51906"/>
  </w:style>
  <w:style w:type="character" w:customStyle="1" w:styleId="c33">
    <w:name w:val="c33"/>
    <w:basedOn w:val="a2"/>
    <w:rsid w:val="00A51906"/>
  </w:style>
  <w:style w:type="character" w:customStyle="1" w:styleId="c8">
    <w:name w:val="c8"/>
    <w:basedOn w:val="a2"/>
    <w:rsid w:val="00A51906"/>
  </w:style>
  <w:style w:type="character" w:customStyle="1" w:styleId="c6">
    <w:name w:val="c6"/>
    <w:basedOn w:val="a2"/>
    <w:rsid w:val="00A51906"/>
  </w:style>
  <w:style w:type="character" w:customStyle="1" w:styleId="c16">
    <w:name w:val="c16"/>
    <w:basedOn w:val="a2"/>
    <w:rsid w:val="00A51906"/>
  </w:style>
  <w:style w:type="paragraph" w:customStyle="1" w:styleId="c5">
    <w:name w:val="c5"/>
    <w:basedOn w:val="a1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9">
    <w:name w:val="c29"/>
    <w:basedOn w:val="a2"/>
    <w:rsid w:val="00A51906"/>
  </w:style>
  <w:style w:type="paragraph" w:customStyle="1" w:styleId="c4">
    <w:name w:val="c4"/>
    <w:basedOn w:val="a1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23">
    <w:name w:val="c23"/>
    <w:basedOn w:val="a1"/>
    <w:rsid w:val="00A519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basedOn w:val="a2"/>
    <w:rsid w:val="00A51906"/>
  </w:style>
  <w:style w:type="character" w:customStyle="1" w:styleId="c52">
    <w:name w:val="c52"/>
    <w:basedOn w:val="a2"/>
    <w:rsid w:val="00A51906"/>
  </w:style>
  <w:style w:type="character" w:customStyle="1" w:styleId="c15">
    <w:name w:val="c15"/>
    <w:basedOn w:val="a2"/>
    <w:rsid w:val="00A51906"/>
  </w:style>
  <w:style w:type="paragraph" w:styleId="af2">
    <w:name w:val="header"/>
    <w:basedOn w:val="a1"/>
    <w:link w:val="af3"/>
    <w:uiPriority w:val="99"/>
    <w:semiHidden/>
    <w:unhideWhenUsed/>
    <w:rsid w:val="00A51906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3">
    <w:name w:val="Верхний колонтитул Знак"/>
    <w:basedOn w:val="a2"/>
    <w:link w:val="af2"/>
    <w:uiPriority w:val="99"/>
    <w:semiHidden/>
    <w:rsid w:val="00A51906"/>
  </w:style>
  <w:style w:type="paragraph" w:styleId="af4">
    <w:name w:val="footer"/>
    <w:basedOn w:val="a1"/>
    <w:link w:val="af5"/>
    <w:uiPriority w:val="99"/>
    <w:semiHidden/>
    <w:unhideWhenUsed/>
    <w:rsid w:val="00A51906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5">
    <w:name w:val="Нижний колонтитул Знак"/>
    <w:basedOn w:val="a2"/>
    <w:link w:val="af4"/>
    <w:uiPriority w:val="99"/>
    <w:semiHidden/>
    <w:rsid w:val="00A51906"/>
  </w:style>
  <w:style w:type="character" w:styleId="af6">
    <w:name w:val="Hyperlink"/>
    <w:uiPriority w:val="99"/>
    <w:semiHidden/>
    <w:unhideWhenUsed/>
    <w:rsid w:val="00A51906"/>
    <w:rPr>
      <w:rFonts w:ascii="Times New Roman" w:hAnsi="Times New Roman" w:cs="Times New Roman" w:hint="default"/>
      <w:color w:val="0000FF"/>
      <w:u w:val="single"/>
    </w:rPr>
  </w:style>
  <w:style w:type="character" w:styleId="af7">
    <w:name w:val="FollowedHyperlink"/>
    <w:basedOn w:val="a2"/>
    <w:uiPriority w:val="99"/>
    <w:semiHidden/>
    <w:unhideWhenUsed/>
    <w:rsid w:val="00A51906"/>
    <w:rPr>
      <w:color w:val="800080" w:themeColor="followedHyperlink"/>
      <w:u w:val="single"/>
    </w:rPr>
  </w:style>
  <w:style w:type="character" w:styleId="af8">
    <w:name w:val="Emphasis"/>
    <w:uiPriority w:val="99"/>
    <w:qFormat/>
    <w:rsid w:val="00A51906"/>
    <w:rPr>
      <w:rFonts w:ascii="Times New Roman" w:hAnsi="Times New Roman" w:cs="Times New Roman" w:hint="default"/>
      <w:i/>
      <w:iCs/>
    </w:rPr>
  </w:style>
  <w:style w:type="character" w:styleId="af9">
    <w:name w:val="Strong"/>
    <w:uiPriority w:val="99"/>
    <w:qFormat/>
    <w:rsid w:val="00A51906"/>
    <w:rPr>
      <w:rFonts w:ascii="Times New Roman" w:hAnsi="Times New Roman" w:cs="Times New Roman" w:hint="default"/>
      <w:b/>
      <w:bCs/>
    </w:rPr>
  </w:style>
  <w:style w:type="character" w:customStyle="1" w:styleId="10">
    <w:name w:val="Текст сноски Знак1"/>
    <w:aliases w:val="Знак6 Знак1,F1 Знак1"/>
    <w:basedOn w:val="a2"/>
    <w:uiPriority w:val="99"/>
    <w:semiHidden/>
    <w:rsid w:val="00A51906"/>
    <w:rPr>
      <w:sz w:val="20"/>
      <w:szCs w:val="20"/>
    </w:rPr>
  </w:style>
  <w:style w:type="paragraph" w:styleId="afa">
    <w:name w:val="Body Text"/>
    <w:basedOn w:val="a1"/>
    <w:link w:val="afb"/>
    <w:uiPriority w:val="99"/>
    <w:semiHidden/>
    <w:unhideWhenUsed/>
    <w:rsid w:val="00A51906"/>
    <w:pPr>
      <w:suppressAutoHyphens/>
      <w:spacing w:after="120"/>
    </w:pPr>
    <w:rPr>
      <w:rFonts w:ascii="Calibri" w:eastAsia="Times New Roman" w:hAnsi="Calibri" w:cs="Times New Roman"/>
      <w:sz w:val="20"/>
      <w:szCs w:val="20"/>
      <w:lang w:eastAsia="ar-SA"/>
    </w:rPr>
  </w:style>
  <w:style w:type="character" w:customStyle="1" w:styleId="afb">
    <w:name w:val="Основной текст Знак"/>
    <w:basedOn w:val="a2"/>
    <w:link w:val="afa"/>
    <w:uiPriority w:val="99"/>
    <w:semiHidden/>
    <w:rsid w:val="00A51906"/>
    <w:rPr>
      <w:rFonts w:ascii="Calibri" w:eastAsia="Times New Roman" w:hAnsi="Calibri" w:cs="Times New Roman"/>
      <w:sz w:val="20"/>
      <w:szCs w:val="20"/>
      <w:lang w:eastAsia="ar-SA"/>
    </w:rPr>
  </w:style>
  <w:style w:type="paragraph" w:styleId="afc">
    <w:name w:val="Body Text Indent"/>
    <w:basedOn w:val="a1"/>
    <w:link w:val="afd"/>
    <w:uiPriority w:val="99"/>
    <w:semiHidden/>
    <w:unhideWhenUsed/>
    <w:rsid w:val="00A51906"/>
    <w:pPr>
      <w:spacing w:after="120" w:line="240" w:lineRule="auto"/>
      <w:ind w:left="283"/>
    </w:pPr>
    <w:rPr>
      <w:rFonts w:ascii="Calibri" w:eastAsia="Times New Roman" w:hAnsi="Calibri" w:cs="Times New Roman"/>
      <w:sz w:val="24"/>
      <w:szCs w:val="24"/>
    </w:rPr>
  </w:style>
  <w:style w:type="character" w:customStyle="1" w:styleId="afd">
    <w:name w:val="Основной текст с отступом Знак"/>
    <w:basedOn w:val="a2"/>
    <w:link w:val="afc"/>
    <w:uiPriority w:val="99"/>
    <w:semiHidden/>
    <w:rsid w:val="00A51906"/>
    <w:rPr>
      <w:rFonts w:ascii="Calibri" w:eastAsia="Times New Roman" w:hAnsi="Calibri" w:cs="Times New Roman"/>
      <w:sz w:val="24"/>
      <w:szCs w:val="24"/>
      <w:lang w:eastAsia="ru-RU"/>
    </w:rPr>
  </w:style>
  <w:style w:type="paragraph" w:styleId="afe">
    <w:name w:val="Subtitle"/>
    <w:basedOn w:val="a1"/>
    <w:next w:val="a1"/>
    <w:link w:val="aff"/>
    <w:uiPriority w:val="99"/>
    <w:qFormat/>
    <w:rsid w:val="00A51906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customStyle="1" w:styleId="aff">
    <w:name w:val="Подзаголовок Знак"/>
    <w:basedOn w:val="a2"/>
    <w:link w:val="afe"/>
    <w:uiPriority w:val="99"/>
    <w:rsid w:val="00A51906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31">
    <w:name w:val="Body Text Indent 3"/>
    <w:basedOn w:val="a1"/>
    <w:link w:val="32"/>
    <w:uiPriority w:val="99"/>
    <w:semiHidden/>
    <w:unhideWhenUsed/>
    <w:rsid w:val="00A51906"/>
    <w:pPr>
      <w:suppressAutoHyphens/>
      <w:spacing w:after="120"/>
      <w:ind w:left="283"/>
    </w:pPr>
    <w:rPr>
      <w:rFonts w:ascii="Calibri" w:eastAsia="Times New Roman" w:hAnsi="Calibri" w:cs="Times New Roman"/>
      <w:sz w:val="16"/>
      <w:szCs w:val="16"/>
      <w:lang w:eastAsia="ar-SA"/>
    </w:rPr>
  </w:style>
  <w:style w:type="character" w:customStyle="1" w:styleId="32">
    <w:name w:val="Основной текст с отступом 3 Знак"/>
    <w:basedOn w:val="a2"/>
    <w:link w:val="31"/>
    <w:uiPriority w:val="99"/>
    <w:semiHidden/>
    <w:rsid w:val="00A51906"/>
    <w:rPr>
      <w:rFonts w:ascii="Calibri" w:eastAsia="Times New Roman" w:hAnsi="Calibri" w:cs="Times New Roman"/>
      <w:sz w:val="16"/>
      <w:szCs w:val="16"/>
      <w:lang w:eastAsia="ar-SA"/>
    </w:rPr>
  </w:style>
  <w:style w:type="character" w:customStyle="1" w:styleId="a7">
    <w:name w:val="Без интервала Знак"/>
    <w:link w:val="a6"/>
    <w:locked/>
    <w:rsid w:val="00A51906"/>
    <w:rPr>
      <w:rFonts w:ascii="Calibri" w:eastAsia="Times New Roman" w:hAnsi="Calibri" w:cs="Times New Roman"/>
      <w:lang w:eastAsia="ru-RU"/>
    </w:rPr>
  </w:style>
  <w:style w:type="paragraph" w:styleId="aff0">
    <w:name w:val="Revision"/>
    <w:uiPriority w:val="99"/>
    <w:semiHidden/>
    <w:rsid w:val="00A51906"/>
    <w:pPr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ab">
    <w:name w:val="Абзац списка Знак"/>
    <w:link w:val="aa"/>
    <w:uiPriority w:val="34"/>
    <w:locked/>
    <w:rsid w:val="00A51906"/>
    <w:rPr>
      <w:rFonts w:eastAsiaTheme="minorEastAsia"/>
      <w:lang w:eastAsia="ru-RU"/>
    </w:rPr>
  </w:style>
  <w:style w:type="paragraph" w:customStyle="1" w:styleId="FR2">
    <w:name w:val="FR2"/>
    <w:uiPriority w:val="99"/>
    <w:semiHidden/>
    <w:rsid w:val="00A51906"/>
    <w:pPr>
      <w:widowControl w:val="0"/>
      <w:suppressAutoHyphens/>
      <w:spacing w:after="0" w:line="240" w:lineRule="auto"/>
      <w:jc w:val="center"/>
    </w:pPr>
    <w:rPr>
      <w:rFonts w:ascii="Calibri" w:eastAsia="Times New Roman" w:hAnsi="Calibri" w:cs="Calibri"/>
      <w:b/>
      <w:sz w:val="32"/>
      <w:szCs w:val="20"/>
      <w:lang w:eastAsia="ar-SA"/>
    </w:rPr>
  </w:style>
  <w:style w:type="paragraph" w:customStyle="1" w:styleId="ConsPlusNormal">
    <w:name w:val="ConsPlusNormal"/>
    <w:uiPriority w:val="99"/>
    <w:rsid w:val="00A5190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aff1">
    <w:name w:val="Базовый"/>
    <w:uiPriority w:val="99"/>
    <w:semiHidden/>
    <w:rsid w:val="00A51906"/>
    <w:pPr>
      <w:tabs>
        <w:tab w:val="left" w:pos="708"/>
      </w:tabs>
      <w:suppressAutoHyphens/>
      <w:spacing w:after="0" w:line="100" w:lineRule="atLeast"/>
    </w:pPr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character" w:customStyle="1" w:styleId="33">
    <w:name w:val="Заголовок №3_"/>
    <w:link w:val="310"/>
    <w:semiHidden/>
    <w:locked/>
    <w:rsid w:val="00A51906"/>
    <w:rPr>
      <w:b/>
      <w:bCs/>
      <w:shd w:val="clear" w:color="auto" w:fill="FFFFFF"/>
    </w:rPr>
  </w:style>
  <w:style w:type="paragraph" w:customStyle="1" w:styleId="310">
    <w:name w:val="Заголовок №31"/>
    <w:basedOn w:val="a1"/>
    <w:link w:val="33"/>
    <w:semiHidden/>
    <w:rsid w:val="00A51906"/>
    <w:pPr>
      <w:shd w:val="clear" w:color="auto" w:fill="FFFFFF"/>
      <w:spacing w:after="0" w:line="211" w:lineRule="exact"/>
      <w:jc w:val="both"/>
      <w:outlineLvl w:val="2"/>
    </w:pPr>
    <w:rPr>
      <w:rFonts w:eastAsiaTheme="minorHAnsi"/>
      <w:b/>
      <w:bCs/>
      <w:lang w:eastAsia="en-US"/>
    </w:rPr>
  </w:style>
  <w:style w:type="character" w:customStyle="1" w:styleId="14">
    <w:name w:val="Основной текст (14)_"/>
    <w:link w:val="141"/>
    <w:uiPriority w:val="99"/>
    <w:semiHidden/>
    <w:locked/>
    <w:rsid w:val="00A51906"/>
    <w:rPr>
      <w:i/>
      <w:iCs/>
      <w:shd w:val="clear" w:color="auto" w:fill="FFFFFF"/>
    </w:rPr>
  </w:style>
  <w:style w:type="paragraph" w:customStyle="1" w:styleId="141">
    <w:name w:val="Основной текст (14)1"/>
    <w:basedOn w:val="a1"/>
    <w:link w:val="14"/>
    <w:uiPriority w:val="99"/>
    <w:semiHidden/>
    <w:rsid w:val="00A51906"/>
    <w:pPr>
      <w:shd w:val="clear" w:color="auto" w:fill="FFFFFF"/>
      <w:spacing w:after="0" w:line="211" w:lineRule="exact"/>
      <w:ind w:firstLine="400"/>
      <w:jc w:val="both"/>
    </w:pPr>
    <w:rPr>
      <w:rFonts w:eastAsiaTheme="minorHAnsi"/>
      <w:i/>
      <w:iCs/>
      <w:lang w:eastAsia="en-US"/>
    </w:rPr>
  </w:style>
  <w:style w:type="character" w:customStyle="1" w:styleId="aff2">
    <w:name w:val="заголовок столбца Знак"/>
    <w:link w:val="aff3"/>
    <w:semiHidden/>
    <w:locked/>
    <w:rsid w:val="00A51906"/>
    <w:rPr>
      <w:b/>
      <w:color w:val="000000"/>
      <w:sz w:val="16"/>
      <w:lang w:eastAsia="ar-SA"/>
    </w:rPr>
  </w:style>
  <w:style w:type="paragraph" w:customStyle="1" w:styleId="aff3">
    <w:name w:val="заголовок столбца"/>
    <w:basedOn w:val="a1"/>
    <w:link w:val="aff2"/>
    <w:semiHidden/>
    <w:rsid w:val="00A51906"/>
    <w:pPr>
      <w:suppressAutoHyphens/>
      <w:snapToGrid w:val="0"/>
      <w:spacing w:after="120" w:line="240" w:lineRule="auto"/>
      <w:jc w:val="center"/>
    </w:pPr>
    <w:rPr>
      <w:rFonts w:eastAsiaTheme="minorHAnsi"/>
      <w:b/>
      <w:color w:val="000000"/>
      <w:sz w:val="16"/>
      <w:lang w:eastAsia="ar-SA"/>
    </w:rPr>
  </w:style>
  <w:style w:type="character" w:customStyle="1" w:styleId="dash041e0431044b0447043d044b0439char1">
    <w:name w:val="dash041e_0431_044b_0447_043d_044b_0439__char1"/>
    <w:uiPriority w:val="99"/>
    <w:rsid w:val="00A5190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11">
    <w:name w:val="Текст выноски Знак1"/>
    <w:basedOn w:val="a2"/>
    <w:uiPriority w:val="99"/>
    <w:semiHidden/>
    <w:rsid w:val="00A51906"/>
    <w:rPr>
      <w:rFonts w:ascii="Tahoma" w:hAnsi="Tahoma" w:cs="Tahoma" w:hint="default"/>
      <w:sz w:val="16"/>
      <w:szCs w:val="16"/>
    </w:rPr>
  </w:style>
  <w:style w:type="character" w:customStyle="1" w:styleId="12">
    <w:name w:val="Нижний колонтитул Знак1"/>
    <w:basedOn w:val="a2"/>
    <w:uiPriority w:val="99"/>
    <w:semiHidden/>
    <w:rsid w:val="00A51906"/>
  </w:style>
  <w:style w:type="character" w:customStyle="1" w:styleId="c1">
    <w:name w:val="c1"/>
    <w:uiPriority w:val="99"/>
    <w:rsid w:val="00A51906"/>
    <w:rPr>
      <w:rFonts w:ascii="Times New Roman" w:hAnsi="Times New Roman" w:cs="Times New Roman" w:hint="default"/>
    </w:rPr>
  </w:style>
  <w:style w:type="character" w:customStyle="1" w:styleId="apple-converted-space">
    <w:name w:val="apple-converted-space"/>
    <w:uiPriority w:val="99"/>
    <w:rsid w:val="00A51906"/>
    <w:rPr>
      <w:rFonts w:ascii="Times New Roman" w:hAnsi="Times New Roman" w:cs="Times New Roman" w:hint="default"/>
    </w:rPr>
  </w:style>
  <w:style w:type="character" w:customStyle="1" w:styleId="13">
    <w:name w:val="Основной текст с отступом Знак1"/>
    <w:basedOn w:val="a2"/>
    <w:uiPriority w:val="99"/>
    <w:semiHidden/>
    <w:rsid w:val="00A51906"/>
  </w:style>
  <w:style w:type="character" w:customStyle="1" w:styleId="311">
    <w:name w:val="Основной текст с отступом 3 Знак1"/>
    <w:basedOn w:val="a2"/>
    <w:uiPriority w:val="99"/>
    <w:semiHidden/>
    <w:rsid w:val="00A51906"/>
    <w:rPr>
      <w:sz w:val="16"/>
      <w:szCs w:val="16"/>
    </w:rPr>
  </w:style>
  <w:style w:type="character" w:customStyle="1" w:styleId="36">
    <w:name w:val="Заголовок №36"/>
    <w:rsid w:val="00A51906"/>
    <w:rPr>
      <w:rFonts w:ascii="Times New Roman" w:hAnsi="Times New Roman" w:cs="Times New Roman" w:hint="default"/>
      <w:b w:val="0"/>
      <w:bCs w:val="0"/>
      <w:spacing w:val="0"/>
      <w:sz w:val="22"/>
      <w:szCs w:val="22"/>
      <w:shd w:val="clear" w:color="auto" w:fill="FFFFFF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A5190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c39">
    <w:name w:val="c39"/>
    <w:basedOn w:val="a1"/>
    <w:rsid w:val="00B920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9">
    <w:name w:val="c19"/>
    <w:basedOn w:val="a1"/>
    <w:rsid w:val="00B920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64">
    <w:name w:val="c64"/>
    <w:basedOn w:val="a1"/>
    <w:rsid w:val="00B920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B92001"/>
  </w:style>
  <w:style w:type="character" w:customStyle="1" w:styleId="c9">
    <w:name w:val="c9"/>
    <w:rsid w:val="00B92001"/>
  </w:style>
  <w:style w:type="paragraph" w:customStyle="1" w:styleId="c12">
    <w:name w:val="c12"/>
    <w:basedOn w:val="a1"/>
    <w:rsid w:val="00B920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6">
    <w:name w:val="c36"/>
    <w:basedOn w:val="a1"/>
    <w:rsid w:val="00B920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27">
    <w:name w:val="c27"/>
    <w:basedOn w:val="a1"/>
    <w:rsid w:val="00B920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0">
    <w:name w:val="c10"/>
    <w:rsid w:val="00B92001"/>
  </w:style>
  <w:style w:type="character" w:customStyle="1" w:styleId="15">
    <w:name w:val="Основной текст Знак1"/>
    <w:basedOn w:val="a2"/>
    <w:uiPriority w:val="99"/>
    <w:semiHidden/>
    <w:rsid w:val="00B92001"/>
  </w:style>
  <w:style w:type="paragraph" w:customStyle="1" w:styleId="western">
    <w:name w:val="western"/>
    <w:basedOn w:val="a1"/>
    <w:uiPriority w:val="99"/>
    <w:rsid w:val="00B92001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94">
    <w:name w:val="Font Style94"/>
    <w:rsid w:val="00B92001"/>
    <w:rPr>
      <w:rFonts w:ascii="Times New Roman" w:hAnsi="Times New Roman" w:cs="Times New Roman" w:hint="default"/>
      <w:sz w:val="18"/>
      <w:szCs w:val="18"/>
    </w:rPr>
  </w:style>
  <w:style w:type="paragraph" w:customStyle="1" w:styleId="Style28">
    <w:name w:val="Style28"/>
    <w:basedOn w:val="a1"/>
    <w:rsid w:val="00B92001"/>
    <w:pPr>
      <w:widowControl w:val="0"/>
      <w:autoSpaceDE w:val="0"/>
      <w:autoSpaceDN w:val="0"/>
      <w:adjustRightInd w:val="0"/>
      <w:spacing w:after="0" w:line="259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57">
    <w:name w:val="Style57"/>
    <w:basedOn w:val="a1"/>
    <w:rsid w:val="00B92001"/>
    <w:pPr>
      <w:widowControl w:val="0"/>
      <w:autoSpaceDE w:val="0"/>
      <w:autoSpaceDN w:val="0"/>
      <w:adjustRightInd w:val="0"/>
      <w:spacing w:after="0" w:line="245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64">
    <w:name w:val="Style64"/>
    <w:basedOn w:val="a1"/>
    <w:rsid w:val="00B92001"/>
    <w:pPr>
      <w:widowControl w:val="0"/>
      <w:autoSpaceDE w:val="0"/>
      <w:autoSpaceDN w:val="0"/>
      <w:adjustRightInd w:val="0"/>
      <w:spacing w:after="0" w:line="245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68">
    <w:name w:val="Style68"/>
    <w:basedOn w:val="a1"/>
    <w:rsid w:val="00B92001"/>
    <w:pPr>
      <w:widowControl w:val="0"/>
      <w:autoSpaceDE w:val="0"/>
      <w:autoSpaceDN w:val="0"/>
      <w:adjustRightInd w:val="0"/>
      <w:spacing w:after="0" w:line="240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70">
    <w:name w:val="Style70"/>
    <w:basedOn w:val="a1"/>
    <w:rsid w:val="00B92001"/>
    <w:pPr>
      <w:widowControl w:val="0"/>
      <w:autoSpaceDE w:val="0"/>
      <w:autoSpaceDN w:val="0"/>
      <w:adjustRightInd w:val="0"/>
      <w:spacing w:after="0" w:line="230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83">
    <w:name w:val="Style83"/>
    <w:basedOn w:val="a1"/>
    <w:rsid w:val="00B92001"/>
    <w:pPr>
      <w:widowControl w:val="0"/>
      <w:autoSpaceDE w:val="0"/>
      <w:autoSpaceDN w:val="0"/>
      <w:adjustRightInd w:val="0"/>
      <w:spacing w:after="0" w:line="256" w:lineRule="exact"/>
      <w:ind w:hanging="40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97">
    <w:name w:val="Font Style97"/>
    <w:rsid w:val="00B92001"/>
    <w:rPr>
      <w:rFonts w:ascii="Times New Roman" w:hAnsi="Times New Roman" w:cs="Times New Roman"/>
      <w:i/>
      <w:iCs/>
      <w:sz w:val="18"/>
      <w:szCs w:val="18"/>
    </w:rPr>
  </w:style>
  <w:style w:type="character" w:customStyle="1" w:styleId="16">
    <w:name w:val="Основной шрифт абзаца1"/>
    <w:rsid w:val="00B92001"/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gi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gi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4</TotalTime>
  <Pages>59</Pages>
  <Words>15519</Words>
  <Characters>88459</Characters>
  <Application>Microsoft Office Word</Application>
  <DocSecurity>0</DocSecurity>
  <Lines>737</Lines>
  <Paragraphs>2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7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</dc:creator>
  <cp:keywords/>
  <dc:description/>
  <cp:lastModifiedBy>Дом</cp:lastModifiedBy>
  <cp:revision>8</cp:revision>
  <dcterms:created xsi:type="dcterms:W3CDTF">2021-09-15T16:00:00Z</dcterms:created>
  <dcterms:modified xsi:type="dcterms:W3CDTF">2022-10-09T16:02:00Z</dcterms:modified>
</cp:coreProperties>
</file>